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5A0B" w:rsidRPr="00675A0B" w:rsidRDefault="00ED317B" w:rsidP="00EF1960">
      <w:pPr>
        <w:ind w:firstLine="510"/>
        <w:jc w:val="center"/>
        <w:rPr>
          <w:b/>
          <w:color w:val="000000"/>
          <w:sz w:val="28"/>
          <w:szCs w:val="26"/>
        </w:rPr>
      </w:pPr>
      <w:r w:rsidRPr="00675A0B">
        <w:rPr>
          <w:b/>
          <w:color w:val="000000"/>
          <w:sz w:val="28"/>
          <w:szCs w:val="26"/>
        </w:rPr>
        <w:t>ЖИДКОСТНОЕ ТРЕНИЕ</w:t>
      </w:r>
    </w:p>
    <w:p w:rsidR="00675A0B" w:rsidRDefault="00675A0B" w:rsidP="00EF1960">
      <w:pPr>
        <w:ind w:firstLine="510"/>
        <w:jc w:val="both"/>
        <w:rPr>
          <w:color w:val="000000"/>
          <w:sz w:val="28"/>
          <w:szCs w:val="26"/>
        </w:rPr>
      </w:pPr>
    </w:p>
    <w:p w:rsidR="00CD33E4" w:rsidRDefault="00CD33E4" w:rsidP="00EF1960">
      <w:pPr>
        <w:ind w:firstLine="510"/>
        <w:jc w:val="both"/>
        <w:rPr>
          <w:color w:val="000000"/>
          <w:sz w:val="28"/>
          <w:szCs w:val="26"/>
        </w:rPr>
      </w:pPr>
      <w:r w:rsidRPr="00FE542A">
        <w:rPr>
          <w:b/>
          <w:color w:val="000000"/>
          <w:sz w:val="28"/>
          <w:szCs w:val="26"/>
        </w:rPr>
        <w:t>Жидкостное трение</w:t>
      </w:r>
      <w:r>
        <w:rPr>
          <w:color w:val="000000"/>
          <w:sz w:val="28"/>
          <w:szCs w:val="26"/>
        </w:rPr>
        <w:t xml:space="preserve"> представляет собой такой вид контактного взаимодействия твердых тел, при котором их поверхности трения полностью разделены жидким или пластичным смазочным матери</w:t>
      </w:r>
      <w:r>
        <w:rPr>
          <w:color w:val="000000"/>
          <w:sz w:val="28"/>
          <w:szCs w:val="26"/>
        </w:rPr>
        <w:t>а</w:t>
      </w:r>
      <w:r>
        <w:rPr>
          <w:color w:val="000000"/>
          <w:sz w:val="28"/>
          <w:szCs w:val="26"/>
        </w:rPr>
        <w:t>лом. При этом непосредственный контакт сопрягаемых тел исключен, а сопротивление относительному перемещению этих тел определяется внутренним трением смазочной среды.</w:t>
      </w:r>
    </w:p>
    <w:p w:rsidR="00CD33E4" w:rsidRDefault="00CD33E4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Толщина смазочного слоя при жидкостном трении многократно превышает толщину граничной пленки.</w:t>
      </w:r>
    </w:p>
    <w:p w:rsidR="00CD33E4" w:rsidRPr="00D25D86" w:rsidRDefault="00CD33E4" w:rsidP="00EF1960">
      <w:pPr>
        <w:ind w:firstLine="510"/>
        <w:jc w:val="both"/>
        <w:rPr>
          <w:color w:val="000000"/>
          <w:spacing w:val="-4"/>
          <w:sz w:val="28"/>
          <w:szCs w:val="26"/>
        </w:rPr>
      </w:pPr>
      <w:r w:rsidRPr="00D25D86">
        <w:rPr>
          <w:color w:val="000000"/>
          <w:spacing w:val="-4"/>
          <w:sz w:val="28"/>
          <w:szCs w:val="26"/>
        </w:rPr>
        <w:t xml:space="preserve">При установившемся режиме нагружения жидкостное </w:t>
      </w:r>
      <w:r w:rsidRPr="00D25D86">
        <w:rPr>
          <w:b/>
          <w:i/>
          <w:color w:val="000000"/>
          <w:spacing w:val="-4"/>
          <w:sz w:val="28"/>
          <w:szCs w:val="26"/>
        </w:rPr>
        <w:t>трение ре</w:t>
      </w:r>
      <w:r w:rsidRPr="00D25D86">
        <w:rPr>
          <w:b/>
          <w:i/>
          <w:color w:val="000000"/>
          <w:spacing w:val="-4"/>
          <w:sz w:val="28"/>
          <w:szCs w:val="26"/>
        </w:rPr>
        <w:t>а</w:t>
      </w:r>
      <w:r w:rsidRPr="00D25D86">
        <w:rPr>
          <w:b/>
          <w:i/>
          <w:color w:val="000000"/>
          <w:spacing w:val="-4"/>
          <w:sz w:val="28"/>
          <w:szCs w:val="26"/>
        </w:rPr>
        <w:t>лизуется</w:t>
      </w:r>
      <w:r w:rsidRPr="00D25D86">
        <w:rPr>
          <w:color w:val="000000"/>
          <w:spacing w:val="-4"/>
          <w:sz w:val="28"/>
          <w:szCs w:val="26"/>
        </w:rPr>
        <w:t xml:space="preserve"> </w:t>
      </w:r>
      <w:proofErr w:type="gramStart"/>
      <w:r w:rsidRPr="00D25D86">
        <w:rPr>
          <w:color w:val="000000"/>
          <w:spacing w:val="-4"/>
          <w:sz w:val="28"/>
          <w:szCs w:val="26"/>
        </w:rPr>
        <w:t>в</w:t>
      </w:r>
      <w:proofErr w:type="gramEnd"/>
      <w:r w:rsidRPr="00D25D86">
        <w:rPr>
          <w:color w:val="000000"/>
          <w:spacing w:val="-4"/>
          <w:sz w:val="28"/>
          <w:szCs w:val="26"/>
        </w:rPr>
        <w:t>:</w:t>
      </w:r>
    </w:p>
    <w:p w:rsidR="00CD33E4" w:rsidRDefault="00CD33E4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</w:t>
      </w:r>
      <w:proofErr w:type="gramStart"/>
      <w:r>
        <w:rPr>
          <w:color w:val="000000"/>
          <w:sz w:val="28"/>
          <w:szCs w:val="26"/>
        </w:rPr>
        <w:t>опорах</w:t>
      </w:r>
      <w:proofErr w:type="gramEnd"/>
      <w:r>
        <w:rPr>
          <w:color w:val="000000"/>
          <w:sz w:val="28"/>
          <w:szCs w:val="26"/>
        </w:rPr>
        <w:t xml:space="preserve"> скольжения;</w:t>
      </w:r>
    </w:p>
    <w:p w:rsidR="00CD33E4" w:rsidRDefault="00CD33E4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зубчатых </w:t>
      </w:r>
      <w:proofErr w:type="gramStart"/>
      <w:r>
        <w:rPr>
          <w:color w:val="000000"/>
          <w:sz w:val="28"/>
          <w:szCs w:val="26"/>
        </w:rPr>
        <w:t>передачах</w:t>
      </w:r>
      <w:proofErr w:type="gramEnd"/>
      <w:r>
        <w:rPr>
          <w:color w:val="000000"/>
          <w:sz w:val="28"/>
          <w:szCs w:val="26"/>
        </w:rPr>
        <w:t>;</w:t>
      </w:r>
    </w:p>
    <w:p w:rsidR="00CD33E4" w:rsidRDefault="00CD33E4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цилиндропоршневых </w:t>
      </w:r>
      <w:proofErr w:type="gramStart"/>
      <w:r>
        <w:rPr>
          <w:color w:val="000000"/>
          <w:sz w:val="28"/>
          <w:szCs w:val="26"/>
        </w:rPr>
        <w:t>группах</w:t>
      </w:r>
      <w:proofErr w:type="gramEnd"/>
      <w:r>
        <w:rPr>
          <w:color w:val="000000"/>
          <w:sz w:val="28"/>
          <w:szCs w:val="26"/>
        </w:rPr>
        <w:t>;</w:t>
      </w:r>
    </w:p>
    <w:p w:rsidR="00CD33E4" w:rsidRDefault="00CD33E4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</w:t>
      </w:r>
      <w:proofErr w:type="gramStart"/>
      <w:r>
        <w:rPr>
          <w:color w:val="000000"/>
          <w:sz w:val="28"/>
          <w:szCs w:val="26"/>
        </w:rPr>
        <w:t>парах</w:t>
      </w:r>
      <w:proofErr w:type="gramEnd"/>
      <w:r>
        <w:rPr>
          <w:color w:val="000000"/>
          <w:sz w:val="28"/>
          <w:szCs w:val="26"/>
        </w:rPr>
        <w:t xml:space="preserve"> трения плунжер–втулка гидравлических насосов и др.</w:t>
      </w:r>
    </w:p>
    <w:p w:rsidR="00D33858" w:rsidRPr="00DA30EB" w:rsidRDefault="00D33858" w:rsidP="00EF1960">
      <w:pPr>
        <w:ind w:firstLine="510"/>
        <w:jc w:val="both"/>
        <w:rPr>
          <w:color w:val="000000"/>
          <w:sz w:val="28"/>
          <w:szCs w:val="26"/>
        </w:rPr>
      </w:pPr>
    </w:p>
    <w:p w:rsidR="0086755A" w:rsidRPr="0086755A" w:rsidRDefault="0086755A" w:rsidP="00EF1960">
      <w:pPr>
        <w:ind w:firstLine="510"/>
        <w:jc w:val="both"/>
        <w:rPr>
          <w:color w:val="000000"/>
          <w:sz w:val="28"/>
          <w:szCs w:val="26"/>
        </w:rPr>
      </w:pPr>
      <w:r w:rsidRPr="00C666E1">
        <w:rPr>
          <w:i/>
          <w:color w:val="000000"/>
          <w:sz w:val="28"/>
          <w:szCs w:val="26"/>
        </w:rPr>
        <w:t>Необходимым условием</w:t>
      </w:r>
      <w:r>
        <w:rPr>
          <w:color w:val="000000"/>
          <w:sz w:val="28"/>
          <w:szCs w:val="26"/>
        </w:rPr>
        <w:t xml:space="preserve"> существования жидкостного трения явл</w:t>
      </w:r>
      <w:r>
        <w:rPr>
          <w:color w:val="000000"/>
          <w:sz w:val="28"/>
          <w:szCs w:val="26"/>
        </w:rPr>
        <w:t>я</w:t>
      </w:r>
      <w:r>
        <w:rPr>
          <w:color w:val="000000"/>
          <w:sz w:val="28"/>
          <w:szCs w:val="26"/>
        </w:rPr>
        <w:t>ется разделение</w:t>
      </w:r>
      <w:r w:rsidRPr="00A56266">
        <w:rPr>
          <w:color w:val="000000"/>
          <w:sz w:val="28"/>
          <w:szCs w:val="26"/>
        </w:rPr>
        <w:t xml:space="preserve"> трущи</w:t>
      </w:r>
      <w:r>
        <w:rPr>
          <w:color w:val="000000"/>
          <w:sz w:val="28"/>
          <w:szCs w:val="26"/>
        </w:rPr>
        <w:t>х</w:t>
      </w:r>
      <w:r w:rsidRPr="00A56266">
        <w:rPr>
          <w:color w:val="000000"/>
          <w:sz w:val="28"/>
          <w:szCs w:val="26"/>
        </w:rPr>
        <w:t>ся</w:t>
      </w:r>
      <w:r w:rsidR="00AE1B61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поверхност</w:t>
      </w:r>
      <w:r>
        <w:rPr>
          <w:color w:val="000000"/>
          <w:sz w:val="28"/>
          <w:szCs w:val="26"/>
        </w:rPr>
        <w:t xml:space="preserve">ей </w:t>
      </w:r>
      <w:r w:rsidRPr="00A56266">
        <w:rPr>
          <w:color w:val="000000"/>
          <w:sz w:val="28"/>
          <w:szCs w:val="26"/>
        </w:rPr>
        <w:t xml:space="preserve">слоем смазки </w:t>
      </w:r>
      <w:proofErr w:type="spellStart"/>
      <w:r w:rsidRPr="00A56266">
        <w:rPr>
          <w:color w:val="000000"/>
          <w:sz w:val="28"/>
          <w:szCs w:val="26"/>
          <w:lang w:val="en-US"/>
        </w:rPr>
        <w:t>h</w:t>
      </w:r>
      <w:r w:rsidRPr="00A56266">
        <w:rPr>
          <w:color w:val="000000"/>
          <w:sz w:val="28"/>
          <w:szCs w:val="26"/>
          <w:vertAlign w:val="subscript"/>
          <w:lang w:val="en-US"/>
        </w:rPr>
        <w:t>min</w:t>
      </w:r>
      <w:proofErr w:type="spellEnd"/>
      <w:r w:rsidRPr="00A56266">
        <w:rPr>
          <w:color w:val="000000"/>
          <w:sz w:val="28"/>
          <w:szCs w:val="26"/>
        </w:rPr>
        <w:t>, который воспринимает приложенную нормальную нагрузку (рис.</w:t>
      </w:r>
      <w:proofErr w:type="gramStart"/>
      <w:r w:rsidRPr="00A56266">
        <w:rPr>
          <w:color w:val="000000"/>
          <w:sz w:val="28"/>
          <w:szCs w:val="26"/>
        </w:rPr>
        <w:t xml:space="preserve"> )</w:t>
      </w:r>
      <w:proofErr w:type="gramEnd"/>
      <w:r w:rsidRPr="00A56266">
        <w:rPr>
          <w:color w:val="000000"/>
          <w:sz w:val="28"/>
          <w:szCs w:val="26"/>
        </w:rPr>
        <w:t>. В этом случае внешнее трение твердых тел заменяется внутренним трением слоев</w:t>
      </w:r>
      <w:r w:rsidRPr="0086755A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жидкости.</w:t>
      </w:r>
    </w:p>
    <w:p w:rsidR="0086755A" w:rsidRPr="0086755A" w:rsidRDefault="00851B9F" w:rsidP="00851B9F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580B81B9" wp14:editId="4C7C7A76">
                <wp:extent cx="3130550" cy="1446530"/>
                <wp:effectExtent l="0" t="0" r="0" b="0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" name="Группа 1"/>
                        <wpg:cNvGrpSpPr/>
                        <wpg:grpSpPr>
                          <a:xfrm>
                            <a:off x="75637" y="40144"/>
                            <a:ext cx="2992611" cy="1287918"/>
                            <a:chOff x="75637" y="40144"/>
                            <a:chExt cx="2992611" cy="1287918"/>
                          </a:xfrm>
                        </wpg:grpSpPr>
                        <wps:wsp>
                          <wps:cNvPr id="2" name="Полилиния 2"/>
                          <wps:cNvSpPr/>
                          <wps:spPr>
                            <a:xfrm>
                              <a:off x="612574" y="744739"/>
                              <a:ext cx="2107522" cy="523196"/>
                            </a:xfrm>
                            <a:custGeom>
                              <a:avLst/>
                              <a:gdLst>
                                <a:gd name="connsiteX0" fmla="*/ 5917 w 2107522"/>
                                <a:gd name="connsiteY0" fmla="*/ 94412 h 523196"/>
                                <a:gd name="connsiteX1" fmla="*/ 139267 w 2107522"/>
                                <a:gd name="connsiteY1" fmla="*/ 46787 h 523196"/>
                                <a:gd name="connsiteX2" fmla="*/ 215467 w 2107522"/>
                                <a:gd name="connsiteY2" fmla="*/ 8687 h 523196"/>
                                <a:gd name="connsiteX3" fmla="*/ 229754 w 2107522"/>
                                <a:gd name="connsiteY3" fmla="*/ 84887 h 523196"/>
                                <a:gd name="connsiteX4" fmla="*/ 272617 w 2107522"/>
                                <a:gd name="connsiteY4" fmla="*/ 118224 h 523196"/>
                                <a:gd name="connsiteX5" fmla="*/ 296429 w 2107522"/>
                                <a:gd name="connsiteY5" fmla="*/ 103937 h 523196"/>
                                <a:gd name="connsiteX6" fmla="*/ 320242 w 2107522"/>
                                <a:gd name="connsiteY6" fmla="*/ 156324 h 523196"/>
                                <a:gd name="connsiteX7" fmla="*/ 391679 w 2107522"/>
                                <a:gd name="connsiteY7" fmla="*/ 122987 h 523196"/>
                                <a:gd name="connsiteX8" fmla="*/ 420254 w 2107522"/>
                                <a:gd name="connsiteY8" fmla="*/ 199187 h 523196"/>
                                <a:gd name="connsiteX9" fmla="*/ 496454 w 2107522"/>
                                <a:gd name="connsiteY9" fmla="*/ 184899 h 523196"/>
                                <a:gd name="connsiteX10" fmla="*/ 539317 w 2107522"/>
                                <a:gd name="connsiteY10" fmla="*/ 246812 h 523196"/>
                                <a:gd name="connsiteX11" fmla="*/ 610754 w 2107522"/>
                                <a:gd name="connsiteY11" fmla="*/ 222999 h 523196"/>
                                <a:gd name="connsiteX12" fmla="*/ 648854 w 2107522"/>
                                <a:gd name="connsiteY12" fmla="*/ 303962 h 523196"/>
                                <a:gd name="connsiteX13" fmla="*/ 729817 w 2107522"/>
                                <a:gd name="connsiteY13" fmla="*/ 256337 h 523196"/>
                                <a:gd name="connsiteX14" fmla="*/ 796492 w 2107522"/>
                                <a:gd name="connsiteY14" fmla="*/ 318249 h 523196"/>
                                <a:gd name="connsiteX15" fmla="*/ 858404 w 2107522"/>
                                <a:gd name="connsiteY15" fmla="*/ 318249 h 523196"/>
                                <a:gd name="connsiteX16" fmla="*/ 906029 w 2107522"/>
                                <a:gd name="connsiteY16" fmla="*/ 270624 h 523196"/>
                                <a:gd name="connsiteX17" fmla="*/ 953654 w 2107522"/>
                                <a:gd name="connsiteY17" fmla="*/ 346824 h 523196"/>
                                <a:gd name="connsiteX18" fmla="*/ 1044142 w 2107522"/>
                                <a:gd name="connsiteY18" fmla="*/ 361112 h 523196"/>
                                <a:gd name="connsiteX19" fmla="*/ 1110817 w 2107522"/>
                                <a:gd name="connsiteY19" fmla="*/ 289674 h 523196"/>
                                <a:gd name="connsiteX20" fmla="*/ 1163204 w 2107522"/>
                                <a:gd name="connsiteY20" fmla="*/ 342062 h 523196"/>
                                <a:gd name="connsiteX21" fmla="*/ 1253692 w 2107522"/>
                                <a:gd name="connsiteY21" fmla="*/ 351587 h 523196"/>
                                <a:gd name="connsiteX22" fmla="*/ 1296554 w 2107522"/>
                                <a:gd name="connsiteY22" fmla="*/ 308724 h 523196"/>
                                <a:gd name="connsiteX23" fmla="*/ 1310842 w 2107522"/>
                                <a:gd name="connsiteY23" fmla="*/ 265862 h 523196"/>
                                <a:gd name="connsiteX24" fmla="*/ 1358467 w 2107522"/>
                                <a:gd name="connsiteY24" fmla="*/ 308724 h 523196"/>
                                <a:gd name="connsiteX25" fmla="*/ 1420379 w 2107522"/>
                                <a:gd name="connsiteY25" fmla="*/ 294437 h 523196"/>
                                <a:gd name="connsiteX26" fmla="*/ 1477529 w 2107522"/>
                                <a:gd name="connsiteY26" fmla="*/ 222999 h 523196"/>
                                <a:gd name="connsiteX27" fmla="*/ 1525154 w 2107522"/>
                                <a:gd name="connsiteY27" fmla="*/ 265862 h 523196"/>
                                <a:gd name="connsiteX28" fmla="*/ 1572779 w 2107522"/>
                                <a:gd name="connsiteY28" fmla="*/ 242049 h 523196"/>
                                <a:gd name="connsiteX29" fmla="*/ 1587067 w 2107522"/>
                                <a:gd name="connsiteY29" fmla="*/ 194424 h 523196"/>
                                <a:gd name="connsiteX30" fmla="*/ 1625167 w 2107522"/>
                                <a:gd name="connsiteY30" fmla="*/ 203949 h 523196"/>
                                <a:gd name="connsiteX31" fmla="*/ 1629929 w 2107522"/>
                                <a:gd name="connsiteY31" fmla="*/ 161087 h 523196"/>
                                <a:gd name="connsiteX32" fmla="*/ 1710892 w 2107522"/>
                                <a:gd name="connsiteY32" fmla="*/ 175374 h 523196"/>
                                <a:gd name="connsiteX33" fmla="*/ 1787092 w 2107522"/>
                                <a:gd name="connsiteY33" fmla="*/ 132512 h 523196"/>
                                <a:gd name="connsiteX34" fmla="*/ 1806142 w 2107522"/>
                                <a:gd name="connsiteY34" fmla="*/ 56312 h 523196"/>
                                <a:gd name="connsiteX35" fmla="*/ 1906154 w 2107522"/>
                                <a:gd name="connsiteY35" fmla="*/ 37262 h 523196"/>
                                <a:gd name="connsiteX36" fmla="*/ 1939492 w 2107522"/>
                                <a:gd name="connsiteY36" fmla="*/ 3924 h 523196"/>
                                <a:gd name="connsiteX37" fmla="*/ 2106179 w 2107522"/>
                                <a:gd name="connsiteY37" fmla="*/ 137274 h 523196"/>
                                <a:gd name="connsiteX38" fmla="*/ 2015692 w 2107522"/>
                                <a:gd name="connsiteY38" fmla="*/ 151562 h 523196"/>
                                <a:gd name="connsiteX39" fmla="*/ 1972829 w 2107522"/>
                                <a:gd name="connsiteY39" fmla="*/ 156324 h 523196"/>
                                <a:gd name="connsiteX40" fmla="*/ 1991879 w 2107522"/>
                                <a:gd name="connsiteY40" fmla="*/ 222999 h 523196"/>
                                <a:gd name="connsiteX41" fmla="*/ 1972829 w 2107522"/>
                                <a:gd name="connsiteY41" fmla="*/ 246812 h 523196"/>
                                <a:gd name="connsiteX42" fmla="*/ 1939492 w 2107522"/>
                                <a:gd name="connsiteY42" fmla="*/ 261099 h 523196"/>
                                <a:gd name="connsiteX43" fmla="*/ 1877579 w 2107522"/>
                                <a:gd name="connsiteY43" fmla="*/ 237287 h 523196"/>
                                <a:gd name="connsiteX44" fmla="*/ 1844242 w 2107522"/>
                                <a:gd name="connsiteY44" fmla="*/ 251574 h 523196"/>
                                <a:gd name="connsiteX45" fmla="*/ 1853767 w 2107522"/>
                                <a:gd name="connsiteY45" fmla="*/ 327774 h 523196"/>
                                <a:gd name="connsiteX46" fmla="*/ 1772804 w 2107522"/>
                                <a:gd name="connsiteY46" fmla="*/ 308724 h 523196"/>
                                <a:gd name="connsiteX47" fmla="*/ 1739467 w 2107522"/>
                                <a:gd name="connsiteY47" fmla="*/ 308724 h 523196"/>
                                <a:gd name="connsiteX48" fmla="*/ 1734704 w 2107522"/>
                                <a:gd name="connsiteY48" fmla="*/ 375399 h 523196"/>
                                <a:gd name="connsiteX49" fmla="*/ 1691842 w 2107522"/>
                                <a:gd name="connsiteY49" fmla="*/ 351587 h 523196"/>
                                <a:gd name="connsiteX50" fmla="*/ 1677554 w 2107522"/>
                                <a:gd name="connsiteY50" fmla="*/ 394449 h 523196"/>
                                <a:gd name="connsiteX51" fmla="*/ 1625167 w 2107522"/>
                                <a:gd name="connsiteY51" fmla="*/ 365874 h 523196"/>
                                <a:gd name="connsiteX52" fmla="*/ 1587067 w 2107522"/>
                                <a:gd name="connsiteY52" fmla="*/ 384924 h 523196"/>
                                <a:gd name="connsiteX53" fmla="*/ 1558492 w 2107522"/>
                                <a:gd name="connsiteY53" fmla="*/ 470649 h 523196"/>
                                <a:gd name="connsiteX54" fmla="*/ 1487054 w 2107522"/>
                                <a:gd name="connsiteY54" fmla="*/ 394449 h 523196"/>
                                <a:gd name="connsiteX55" fmla="*/ 1463242 w 2107522"/>
                                <a:gd name="connsiteY55" fmla="*/ 432549 h 523196"/>
                                <a:gd name="connsiteX56" fmla="*/ 1439429 w 2107522"/>
                                <a:gd name="connsiteY56" fmla="*/ 470649 h 523196"/>
                                <a:gd name="connsiteX57" fmla="*/ 1372754 w 2107522"/>
                                <a:gd name="connsiteY57" fmla="*/ 470649 h 523196"/>
                                <a:gd name="connsiteX58" fmla="*/ 1315604 w 2107522"/>
                                <a:gd name="connsiteY58" fmla="*/ 437312 h 523196"/>
                                <a:gd name="connsiteX59" fmla="*/ 1277504 w 2107522"/>
                                <a:gd name="connsiteY59" fmla="*/ 484937 h 523196"/>
                                <a:gd name="connsiteX60" fmla="*/ 1229879 w 2107522"/>
                                <a:gd name="connsiteY60" fmla="*/ 508749 h 523196"/>
                                <a:gd name="connsiteX61" fmla="*/ 1167967 w 2107522"/>
                                <a:gd name="connsiteY61" fmla="*/ 475412 h 523196"/>
                                <a:gd name="connsiteX62" fmla="*/ 1115579 w 2107522"/>
                                <a:gd name="connsiteY62" fmla="*/ 518274 h 523196"/>
                                <a:gd name="connsiteX63" fmla="*/ 1063192 w 2107522"/>
                                <a:gd name="connsiteY63" fmla="*/ 475412 h 523196"/>
                                <a:gd name="connsiteX64" fmla="*/ 1015567 w 2107522"/>
                                <a:gd name="connsiteY64" fmla="*/ 489699 h 523196"/>
                                <a:gd name="connsiteX65" fmla="*/ 953654 w 2107522"/>
                                <a:gd name="connsiteY65" fmla="*/ 518274 h 523196"/>
                                <a:gd name="connsiteX66" fmla="*/ 882217 w 2107522"/>
                                <a:gd name="connsiteY66" fmla="*/ 480174 h 523196"/>
                                <a:gd name="connsiteX67" fmla="*/ 782204 w 2107522"/>
                                <a:gd name="connsiteY67" fmla="*/ 523037 h 523196"/>
                                <a:gd name="connsiteX68" fmla="*/ 725054 w 2107522"/>
                                <a:gd name="connsiteY68" fmla="*/ 461124 h 523196"/>
                                <a:gd name="connsiteX69" fmla="*/ 667904 w 2107522"/>
                                <a:gd name="connsiteY69" fmla="*/ 423024 h 523196"/>
                                <a:gd name="connsiteX70" fmla="*/ 582179 w 2107522"/>
                                <a:gd name="connsiteY70" fmla="*/ 446837 h 523196"/>
                                <a:gd name="connsiteX71" fmla="*/ 544079 w 2107522"/>
                                <a:gd name="connsiteY71" fmla="*/ 423024 h 523196"/>
                                <a:gd name="connsiteX72" fmla="*/ 486929 w 2107522"/>
                                <a:gd name="connsiteY72" fmla="*/ 418262 h 523196"/>
                                <a:gd name="connsiteX73" fmla="*/ 420254 w 2107522"/>
                                <a:gd name="connsiteY73" fmla="*/ 351587 h 523196"/>
                                <a:gd name="connsiteX74" fmla="*/ 329767 w 2107522"/>
                                <a:gd name="connsiteY74" fmla="*/ 323012 h 523196"/>
                                <a:gd name="connsiteX75" fmla="*/ 258329 w 2107522"/>
                                <a:gd name="connsiteY75" fmla="*/ 308724 h 523196"/>
                                <a:gd name="connsiteX76" fmla="*/ 229754 w 2107522"/>
                                <a:gd name="connsiteY76" fmla="*/ 289674 h 523196"/>
                                <a:gd name="connsiteX77" fmla="*/ 224992 w 2107522"/>
                                <a:gd name="connsiteY77" fmla="*/ 237287 h 523196"/>
                                <a:gd name="connsiteX78" fmla="*/ 186892 w 2107522"/>
                                <a:gd name="connsiteY78" fmla="*/ 242049 h 523196"/>
                                <a:gd name="connsiteX79" fmla="*/ 110692 w 2107522"/>
                                <a:gd name="connsiteY79" fmla="*/ 242049 h 523196"/>
                                <a:gd name="connsiteX80" fmla="*/ 110692 w 2107522"/>
                                <a:gd name="connsiteY80" fmla="*/ 184899 h 523196"/>
                                <a:gd name="connsiteX81" fmla="*/ 29729 w 2107522"/>
                                <a:gd name="connsiteY81" fmla="*/ 189662 h 523196"/>
                                <a:gd name="connsiteX82" fmla="*/ 5917 w 2107522"/>
                                <a:gd name="connsiteY82" fmla="*/ 94412 h 52319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  <a:cxn ang="0">
                                  <a:pos x="connsiteX64" y="connsiteY64"/>
                                </a:cxn>
                                <a:cxn ang="0">
                                  <a:pos x="connsiteX65" y="connsiteY65"/>
                                </a:cxn>
                                <a:cxn ang="0">
                                  <a:pos x="connsiteX66" y="connsiteY66"/>
                                </a:cxn>
                                <a:cxn ang="0">
                                  <a:pos x="connsiteX67" y="connsiteY67"/>
                                </a:cxn>
                                <a:cxn ang="0">
                                  <a:pos x="connsiteX68" y="connsiteY68"/>
                                </a:cxn>
                                <a:cxn ang="0">
                                  <a:pos x="connsiteX69" y="connsiteY69"/>
                                </a:cxn>
                                <a:cxn ang="0">
                                  <a:pos x="connsiteX70" y="connsiteY70"/>
                                </a:cxn>
                                <a:cxn ang="0">
                                  <a:pos x="connsiteX71" y="connsiteY71"/>
                                </a:cxn>
                                <a:cxn ang="0">
                                  <a:pos x="connsiteX72" y="connsiteY72"/>
                                </a:cxn>
                                <a:cxn ang="0">
                                  <a:pos x="connsiteX73" y="connsiteY73"/>
                                </a:cxn>
                                <a:cxn ang="0">
                                  <a:pos x="connsiteX74" y="connsiteY74"/>
                                </a:cxn>
                                <a:cxn ang="0">
                                  <a:pos x="connsiteX75" y="connsiteY75"/>
                                </a:cxn>
                                <a:cxn ang="0">
                                  <a:pos x="connsiteX76" y="connsiteY76"/>
                                </a:cxn>
                                <a:cxn ang="0">
                                  <a:pos x="connsiteX77" y="connsiteY77"/>
                                </a:cxn>
                                <a:cxn ang="0">
                                  <a:pos x="connsiteX78" y="connsiteY78"/>
                                </a:cxn>
                                <a:cxn ang="0">
                                  <a:pos x="connsiteX79" y="connsiteY79"/>
                                </a:cxn>
                                <a:cxn ang="0">
                                  <a:pos x="connsiteX80" y="connsiteY80"/>
                                </a:cxn>
                                <a:cxn ang="0">
                                  <a:pos x="connsiteX81" y="connsiteY81"/>
                                </a:cxn>
                                <a:cxn ang="0">
                                  <a:pos x="connsiteX82" y="connsiteY82"/>
                                </a:cxn>
                              </a:cxnLst>
                              <a:rect l="l" t="t" r="r" b="b"/>
                              <a:pathLst>
                                <a:path w="2107522" h="523196">
                                  <a:moveTo>
                                    <a:pt x="5917" y="94412"/>
                                  </a:moveTo>
                                  <a:cubicBezTo>
                                    <a:pt x="24173" y="70600"/>
                                    <a:pt x="104342" y="61074"/>
                                    <a:pt x="139267" y="46787"/>
                                  </a:cubicBezTo>
                                  <a:cubicBezTo>
                                    <a:pt x="174192" y="32499"/>
                                    <a:pt x="200386" y="2337"/>
                                    <a:pt x="215467" y="8687"/>
                                  </a:cubicBezTo>
                                  <a:cubicBezTo>
                                    <a:pt x="230548" y="15037"/>
                                    <a:pt x="220229" y="66631"/>
                                    <a:pt x="229754" y="84887"/>
                                  </a:cubicBezTo>
                                  <a:cubicBezTo>
                                    <a:pt x="239279" y="103143"/>
                                    <a:pt x="261504" y="115049"/>
                                    <a:pt x="272617" y="118224"/>
                                  </a:cubicBezTo>
                                  <a:cubicBezTo>
                                    <a:pt x="283730" y="121399"/>
                                    <a:pt x="288492" y="97587"/>
                                    <a:pt x="296429" y="103937"/>
                                  </a:cubicBezTo>
                                  <a:cubicBezTo>
                                    <a:pt x="304366" y="110287"/>
                                    <a:pt x="304367" y="153149"/>
                                    <a:pt x="320242" y="156324"/>
                                  </a:cubicBezTo>
                                  <a:cubicBezTo>
                                    <a:pt x="336117" y="159499"/>
                                    <a:pt x="375010" y="115843"/>
                                    <a:pt x="391679" y="122987"/>
                                  </a:cubicBezTo>
                                  <a:cubicBezTo>
                                    <a:pt x="408348" y="130131"/>
                                    <a:pt x="402792" y="188868"/>
                                    <a:pt x="420254" y="199187"/>
                                  </a:cubicBezTo>
                                  <a:cubicBezTo>
                                    <a:pt x="437716" y="209506"/>
                                    <a:pt x="476610" y="176962"/>
                                    <a:pt x="496454" y="184899"/>
                                  </a:cubicBezTo>
                                  <a:cubicBezTo>
                                    <a:pt x="516298" y="192836"/>
                                    <a:pt x="520267" y="240462"/>
                                    <a:pt x="539317" y="246812"/>
                                  </a:cubicBezTo>
                                  <a:cubicBezTo>
                                    <a:pt x="558367" y="253162"/>
                                    <a:pt x="592498" y="213474"/>
                                    <a:pt x="610754" y="222999"/>
                                  </a:cubicBezTo>
                                  <a:cubicBezTo>
                                    <a:pt x="629010" y="232524"/>
                                    <a:pt x="629010" y="298406"/>
                                    <a:pt x="648854" y="303962"/>
                                  </a:cubicBezTo>
                                  <a:cubicBezTo>
                                    <a:pt x="668698" y="309518"/>
                                    <a:pt x="705211" y="253956"/>
                                    <a:pt x="729817" y="256337"/>
                                  </a:cubicBezTo>
                                  <a:cubicBezTo>
                                    <a:pt x="754423" y="258718"/>
                                    <a:pt x="775061" y="307930"/>
                                    <a:pt x="796492" y="318249"/>
                                  </a:cubicBezTo>
                                  <a:cubicBezTo>
                                    <a:pt x="817923" y="328568"/>
                                    <a:pt x="840148" y="326186"/>
                                    <a:pt x="858404" y="318249"/>
                                  </a:cubicBezTo>
                                  <a:cubicBezTo>
                                    <a:pt x="876660" y="310312"/>
                                    <a:pt x="890154" y="265862"/>
                                    <a:pt x="906029" y="270624"/>
                                  </a:cubicBezTo>
                                  <a:cubicBezTo>
                                    <a:pt x="921904" y="275386"/>
                                    <a:pt x="930635" y="331743"/>
                                    <a:pt x="953654" y="346824"/>
                                  </a:cubicBezTo>
                                  <a:cubicBezTo>
                                    <a:pt x="976673" y="361905"/>
                                    <a:pt x="1017948" y="370637"/>
                                    <a:pt x="1044142" y="361112"/>
                                  </a:cubicBezTo>
                                  <a:cubicBezTo>
                                    <a:pt x="1070336" y="351587"/>
                                    <a:pt x="1090973" y="292849"/>
                                    <a:pt x="1110817" y="289674"/>
                                  </a:cubicBezTo>
                                  <a:cubicBezTo>
                                    <a:pt x="1130661" y="286499"/>
                                    <a:pt x="1139392" y="331743"/>
                                    <a:pt x="1163204" y="342062"/>
                                  </a:cubicBezTo>
                                  <a:cubicBezTo>
                                    <a:pt x="1187016" y="352381"/>
                                    <a:pt x="1231467" y="357143"/>
                                    <a:pt x="1253692" y="351587"/>
                                  </a:cubicBezTo>
                                  <a:cubicBezTo>
                                    <a:pt x="1275917" y="346031"/>
                                    <a:pt x="1287029" y="323011"/>
                                    <a:pt x="1296554" y="308724"/>
                                  </a:cubicBezTo>
                                  <a:cubicBezTo>
                                    <a:pt x="1306079" y="294437"/>
                                    <a:pt x="1300523" y="265862"/>
                                    <a:pt x="1310842" y="265862"/>
                                  </a:cubicBezTo>
                                  <a:cubicBezTo>
                                    <a:pt x="1321161" y="265862"/>
                                    <a:pt x="1340211" y="303962"/>
                                    <a:pt x="1358467" y="308724"/>
                                  </a:cubicBezTo>
                                  <a:cubicBezTo>
                                    <a:pt x="1376723" y="313486"/>
                                    <a:pt x="1400535" y="308724"/>
                                    <a:pt x="1420379" y="294437"/>
                                  </a:cubicBezTo>
                                  <a:cubicBezTo>
                                    <a:pt x="1440223" y="280150"/>
                                    <a:pt x="1460066" y="227762"/>
                                    <a:pt x="1477529" y="222999"/>
                                  </a:cubicBezTo>
                                  <a:cubicBezTo>
                                    <a:pt x="1494992" y="218236"/>
                                    <a:pt x="1509279" y="262687"/>
                                    <a:pt x="1525154" y="265862"/>
                                  </a:cubicBezTo>
                                  <a:cubicBezTo>
                                    <a:pt x="1541029" y="269037"/>
                                    <a:pt x="1562460" y="253955"/>
                                    <a:pt x="1572779" y="242049"/>
                                  </a:cubicBezTo>
                                  <a:cubicBezTo>
                                    <a:pt x="1583098" y="230143"/>
                                    <a:pt x="1578336" y="200774"/>
                                    <a:pt x="1587067" y="194424"/>
                                  </a:cubicBezTo>
                                  <a:cubicBezTo>
                                    <a:pt x="1595798" y="188074"/>
                                    <a:pt x="1618023" y="209505"/>
                                    <a:pt x="1625167" y="203949"/>
                                  </a:cubicBezTo>
                                  <a:cubicBezTo>
                                    <a:pt x="1632311" y="198393"/>
                                    <a:pt x="1615641" y="165850"/>
                                    <a:pt x="1629929" y="161087"/>
                                  </a:cubicBezTo>
                                  <a:cubicBezTo>
                                    <a:pt x="1644217" y="156324"/>
                                    <a:pt x="1684698" y="180136"/>
                                    <a:pt x="1710892" y="175374"/>
                                  </a:cubicBezTo>
                                  <a:cubicBezTo>
                                    <a:pt x="1737086" y="170612"/>
                                    <a:pt x="1771217" y="152356"/>
                                    <a:pt x="1787092" y="132512"/>
                                  </a:cubicBezTo>
                                  <a:cubicBezTo>
                                    <a:pt x="1802967" y="112668"/>
                                    <a:pt x="1786298" y="72187"/>
                                    <a:pt x="1806142" y="56312"/>
                                  </a:cubicBezTo>
                                  <a:cubicBezTo>
                                    <a:pt x="1825986" y="40437"/>
                                    <a:pt x="1883929" y="45993"/>
                                    <a:pt x="1906154" y="37262"/>
                                  </a:cubicBezTo>
                                  <a:cubicBezTo>
                                    <a:pt x="1928379" y="28531"/>
                                    <a:pt x="1906155" y="-12745"/>
                                    <a:pt x="1939492" y="3924"/>
                                  </a:cubicBezTo>
                                  <a:cubicBezTo>
                                    <a:pt x="1972829" y="20593"/>
                                    <a:pt x="2093479" y="112668"/>
                                    <a:pt x="2106179" y="137274"/>
                                  </a:cubicBezTo>
                                  <a:cubicBezTo>
                                    <a:pt x="2118879" y="161880"/>
                                    <a:pt x="2037917" y="148387"/>
                                    <a:pt x="2015692" y="151562"/>
                                  </a:cubicBezTo>
                                  <a:cubicBezTo>
                                    <a:pt x="1993467" y="154737"/>
                                    <a:pt x="1976798" y="144418"/>
                                    <a:pt x="1972829" y="156324"/>
                                  </a:cubicBezTo>
                                  <a:cubicBezTo>
                                    <a:pt x="1968860" y="168230"/>
                                    <a:pt x="1991879" y="207918"/>
                                    <a:pt x="1991879" y="222999"/>
                                  </a:cubicBezTo>
                                  <a:cubicBezTo>
                                    <a:pt x="1991879" y="238080"/>
                                    <a:pt x="1981560" y="240462"/>
                                    <a:pt x="1972829" y="246812"/>
                                  </a:cubicBezTo>
                                  <a:cubicBezTo>
                                    <a:pt x="1964098" y="253162"/>
                                    <a:pt x="1955367" y="262687"/>
                                    <a:pt x="1939492" y="261099"/>
                                  </a:cubicBezTo>
                                  <a:cubicBezTo>
                                    <a:pt x="1923617" y="259512"/>
                                    <a:pt x="1893454" y="238875"/>
                                    <a:pt x="1877579" y="237287"/>
                                  </a:cubicBezTo>
                                  <a:cubicBezTo>
                                    <a:pt x="1861704" y="235700"/>
                                    <a:pt x="1848211" y="236493"/>
                                    <a:pt x="1844242" y="251574"/>
                                  </a:cubicBezTo>
                                  <a:cubicBezTo>
                                    <a:pt x="1840273" y="266655"/>
                                    <a:pt x="1865673" y="318249"/>
                                    <a:pt x="1853767" y="327774"/>
                                  </a:cubicBezTo>
                                  <a:cubicBezTo>
                                    <a:pt x="1841861" y="337299"/>
                                    <a:pt x="1791854" y="311899"/>
                                    <a:pt x="1772804" y="308724"/>
                                  </a:cubicBezTo>
                                  <a:cubicBezTo>
                                    <a:pt x="1753754" y="305549"/>
                                    <a:pt x="1745817" y="297612"/>
                                    <a:pt x="1739467" y="308724"/>
                                  </a:cubicBezTo>
                                  <a:cubicBezTo>
                                    <a:pt x="1733117" y="319836"/>
                                    <a:pt x="1742642" y="368255"/>
                                    <a:pt x="1734704" y="375399"/>
                                  </a:cubicBezTo>
                                  <a:cubicBezTo>
                                    <a:pt x="1726767" y="382543"/>
                                    <a:pt x="1701367" y="348412"/>
                                    <a:pt x="1691842" y="351587"/>
                                  </a:cubicBezTo>
                                  <a:cubicBezTo>
                                    <a:pt x="1682317" y="354762"/>
                                    <a:pt x="1688667" y="392068"/>
                                    <a:pt x="1677554" y="394449"/>
                                  </a:cubicBezTo>
                                  <a:cubicBezTo>
                                    <a:pt x="1666442" y="396830"/>
                                    <a:pt x="1640248" y="367461"/>
                                    <a:pt x="1625167" y="365874"/>
                                  </a:cubicBezTo>
                                  <a:cubicBezTo>
                                    <a:pt x="1610086" y="364287"/>
                                    <a:pt x="1598179" y="367462"/>
                                    <a:pt x="1587067" y="384924"/>
                                  </a:cubicBezTo>
                                  <a:cubicBezTo>
                                    <a:pt x="1575955" y="402386"/>
                                    <a:pt x="1575161" y="469062"/>
                                    <a:pt x="1558492" y="470649"/>
                                  </a:cubicBezTo>
                                  <a:cubicBezTo>
                                    <a:pt x="1541823" y="472236"/>
                                    <a:pt x="1502929" y="400799"/>
                                    <a:pt x="1487054" y="394449"/>
                                  </a:cubicBezTo>
                                  <a:cubicBezTo>
                                    <a:pt x="1471179" y="388099"/>
                                    <a:pt x="1463242" y="432549"/>
                                    <a:pt x="1463242" y="432549"/>
                                  </a:cubicBezTo>
                                  <a:cubicBezTo>
                                    <a:pt x="1455305" y="445249"/>
                                    <a:pt x="1454510" y="464299"/>
                                    <a:pt x="1439429" y="470649"/>
                                  </a:cubicBezTo>
                                  <a:cubicBezTo>
                                    <a:pt x="1424348" y="476999"/>
                                    <a:pt x="1393391" y="476205"/>
                                    <a:pt x="1372754" y="470649"/>
                                  </a:cubicBezTo>
                                  <a:cubicBezTo>
                                    <a:pt x="1352117" y="465093"/>
                                    <a:pt x="1331479" y="434931"/>
                                    <a:pt x="1315604" y="437312"/>
                                  </a:cubicBezTo>
                                  <a:cubicBezTo>
                                    <a:pt x="1299729" y="439693"/>
                                    <a:pt x="1291791" y="473031"/>
                                    <a:pt x="1277504" y="484937"/>
                                  </a:cubicBezTo>
                                  <a:cubicBezTo>
                                    <a:pt x="1263217" y="496843"/>
                                    <a:pt x="1248135" y="510337"/>
                                    <a:pt x="1229879" y="508749"/>
                                  </a:cubicBezTo>
                                  <a:cubicBezTo>
                                    <a:pt x="1211623" y="507162"/>
                                    <a:pt x="1187017" y="473825"/>
                                    <a:pt x="1167967" y="475412"/>
                                  </a:cubicBezTo>
                                  <a:cubicBezTo>
                                    <a:pt x="1148917" y="476999"/>
                                    <a:pt x="1133041" y="518274"/>
                                    <a:pt x="1115579" y="518274"/>
                                  </a:cubicBezTo>
                                  <a:cubicBezTo>
                                    <a:pt x="1098117" y="518274"/>
                                    <a:pt x="1079861" y="480175"/>
                                    <a:pt x="1063192" y="475412"/>
                                  </a:cubicBezTo>
                                  <a:cubicBezTo>
                                    <a:pt x="1046523" y="470650"/>
                                    <a:pt x="1033823" y="482555"/>
                                    <a:pt x="1015567" y="489699"/>
                                  </a:cubicBezTo>
                                  <a:cubicBezTo>
                                    <a:pt x="997311" y="496843"/>
                                    <a:pt x="975879" y="519861"/>
                                    <a:pt x="953654" y="518274"/>
                                  </a:cubicBezTo>
                                  <a:cubicBezTo>
                                    <a:pt x="931429" y="516687"/>
                                    <a:pt x="910792" y="479380"/>
                                    <a:pt x="882217" y="480174"/>
                                  </a:cubicBezTo>
                                  <a:cubicBezTo>
                                    <a:pt x="853642" y="480968"/>
                                    <a:pt x="808398" y="526212"/>
                                    <a:pt x="782204" y="523037"/>
                                  </a:cubicBezTo>
                                  <a:cubicBezTo>
                                    <a:pt x="756010" y="519862"/>
                                    <a:pt x="744104" y="477793"/>
                                    <a:pt x="725054" y="461124"/>
                                  </a:cubicBezTo>
                                  <a:cubicBezTo>
                                    <a:pt x="706004" y="444455"/>
                                    <a:pt x="691717" y="425405"/>
                                    <a:pt x="667904" y="423024"/>
                                  </a:cubicBezTo>
                                  <a:cubicBezTo>
                                    <a:pt x="644091" y="420643"/>
                                    <a:pt x="602816" y="446837"/>
                                    <a:pt x="582179" y="446837"/>
                                  </a:cubicBezTo>
                                  <a:cubicBezTo>
                                    <a:pt x="561542" y="446837"/>
                                    <a:pt x="559954" y="427786"/>
                                    <a:pt x="544079" y="423024"/>
                                  </a:cubicBezTo>
                                  <a:cubicBezTo>
                                    <a:pt x="528204" y="418262"/>
                                    <a:pt x="507567" y="430168"/>
                                    <a:pt x="486929" y="418262"/>
                                  </a:cubicBezTo>
                                  <a:cubicBezTo>
                                    <a:pt x="466291" y="406356"/>
                                    <a:pt x="446448" y="367462"/>
                                    <a:pt x="420254" y="351587"/>
                                  </a:cubicBezTo>
                                  <a:cubicBezTo>
                                    <a:pt x="394060" y="335712"/>
                                    <a:pt x="356754" y="330156"/>
                                    <a:pt x="329767" y="323012"/>
                                  </a:cubicBezTo>
                                  <a:cubicBezTo>
                                    <a:pt x="302780" y="315868"/>
                                    <a:pt x="274998" y="314280"/>
                                    <a:pt x="258329" y="308724"/>
                                  </a:cubicBezTo>
                                  <a:cubicBezTo>
                                    <a:pt x="241660" y="303168"/>
                                    <a:pt x="235310" y="301580"/>
                                    <a:pt x="229754" y="289674"/>
                                  </a:cubicBezTo>
                                  <a:cubicBezTo>
                                    <a:pt x="224198" y="277768"/>
                                    <a:pt x="232136" y="245224"/>
                                    <a:pt x="224992" y="237287"/>
                                  </a:cubicBezTo>
                                  <a:cubicBezTo>
                                    <a:pt x="217848" y="229350"/>
                                    <a:pt x="205942" y="241255"/>
                                    <a:pt x="186892" y="242049"/>
                                  </a:cubicBezTo>
                                  <a:cubicBezTo>
                                    <a:pt x="167842" y="242843"/>
                                    <a:pt x="123392" y="251574"/>
                                    <a:pt x="110692" y="242049"/>
                                  </a:cubicBezTo>
                                  <a:cubicBezTo>
                                    <a:pt x="97992" y="232524"/>
                                    <a:pt x="124186" y="193630"/>
                                    <a:pt x="110692" y="184899"/>
                                  </a:cubicBezTo>
                                  <a:cubicBezTo>
                                    <a:pt x="97198" y="176168"/>
                                    <a:pt x="43223" y="203949"/>
                                    <a:pt x="29729" y="189662"/>
                                  </a:cubicBezTo>
                                  <a:cubicBezTo>
                                    <a:pt x="16235" y="175375"/>
                                    <a:pt x="-12339" y="118224"/>
                                    <a:pt x="5917" y="94412"/>
                                  </a:cubicBezTo>
                                  <a:close/>
                                </a:path>
                              </a:pathLst>
                            </a:custGeom>
                            <a:pattFill prst="dashHorz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Полилиния 3"/>
                          <wps:cNvSpPr/>
                          <wps:spPr>
                            <a:xfrm>
                              <a:off x="538163" y="823593"/>
                              <a:ext cx="2218879" cy="504469"/>
                            </a:xfrm>
                            <a:custGeom>
                              <a:avLst/>
                              <a:gdLst>
                                <a:gd name="connsiteX0" fmla="*/ 4317 w 2218879"/>
                                <a:gd name="connsiteY0" fmla="*/ 466369 h 504469"/>
                                <a:gd name="connsiteX1" fmla="*/ 9079 w 2218879"/>
                                <a:gd name="connsiteY1" fmla="*/ 42506 h 504469"/>
                                <a:gd name="connsiteX2" fmla="*/ 85279 w 2218879"/>
                                <a:gd name="connsiteY2" fmla="*/ 23456 h 504469"/>
                                <a:gd name="connsiteX3" fmla="*/ 85279 w 2218879"/>
                                <a:gd name="connsiteY3" fmla="*/ 118706 h 504469"/>
                                <a:gd name="connsiteX4" fmla="*/ 156717 w 2218879"/>
                                <a:gd name="connsiteY4" fmla="*/ 113944 h 504469"/>
                                <a:gd name="connsiteX5" fmla="*/ 180529 w 2218879"/>
                                <a:gd name="connsiteY5" fmla="*/ 166331 h 504469"/>
                                <a:gd name="connsiteX6" fmla="*/ 285304 w 2218879"/>
                                <a:gd name="connsiteY6" fmla="*/ 171094 h 504469"/>
                                <a:gd name="connsiteX7" fmla="*/ 290067 w 2218879"/>
                                <a:gd name="connsiteY7" fmla="*/ 204431 h 504469"/>
                                <a:gd name="connsiteX8" fmla="*/ 318642 w 2218879"/>
                                <a:gd name="connsiteY8" fmla="*/ 247294 h 504469"/>
                                <a:gd name="connsiteX9" fmla="*/ 361504 w 2218879"/>
                                <a:gd name="connsiteY9" fmla="*/ 242531 h 504469"/>
                                <a:gd name="connsiteX10" fmla="*/ 437704 w 2218879"/>
                                <a:gd name="connsiteY10" fmla="*/ 252056 h 504469"/>
                                <a:gd name="connsiteX11" fmla="*/ 485329 w 2218879"/>
                                <a:gd name="connsiteY11" fmla="*/ 285394 h 504469"/>
                                <a:gd name="connsiteX12" fmla="*/ 523429 w 2218879"/>
                                <a:gd name="connsiteY12" fmla="*/ 347306 h 504469"/>
                                <a:gd name="connsiteX13" fmla="*/ 604392 w 2218879"/>
                                <a:gd name="connsiteY13" fmla="*/ 347306 h 504469"/>
                                <a:gd name="connsiteX14" fmla="*/ 647254 w 2218879"/>
                                <a:gd name="connsiteY14" fmla="*/ 385406 h 504469"/>
                                <a:gd name="connsiteX15" fmla="*/ 718692 w 2218879"/>
                                <a:gd name="connsiteY15" fmla="*/ 352069 h 504469"/>
                                <a:gd name="connsiteX16" fmla="*/ 766317 w 2218879"/>
                                <a:gd name="connsiteY16" fmla="*/ 366356 h 504469"/>
                                <a:gd name="connsiteX17" fmla="*/ 799654 w 2218879"/>
                                <a:gd name="connsiteY17" fmla="*/ 409219 h 504469"/>
                                <a:gd name="connsiteX18" fmla="*/ 837754 w 2218879"/>
                                <a:gd name="connsiteY18" fmla="*/ 442556 h 504469"/>
                                <a:gd name="connsiteX19" fmla="*/ 866329 w 2218879"/>
                                <a:gd name="connsiteY19" fmla="*/ 466369 h 504469"/>
                                <a:gd name="connsiteX20" fmla="*/ 952054 w 2218879"/>
                                <a:gd name="connsiteY20" fmla="*/ 413981 h 504469"/>
                                <a:gd name="connsiteX21" fmla="*/ 1033017 w 2218879"/>
                                <a:gd name="connsiteY21" fmla="*/ 452081 h 504469"/>
                                <a:gd name="connsiteX22" fmla="*/ 1123504 w 2218879"/>
                                <a:gd name="connsiteY22" fmla="*/ 404456 h 504469"/>
                                <a:gd name="connsiteX23" fmla="*/ 1171129 w 2218879"/>
                                <a:gd name="connsiteY23" fmla="*/ 452081 h 504469"/>
                                <a:gd name="connsiteX24" fmla="*/ 1199704 w 2218879"/>
                                <a:gd name="connsiteY24" fmla="*/ 442556 h 504469"/>
                                <a:gd name="connsiteX25" fmla="*/ 1242567 w 2218879"/>
                                <a:gd name="connsiteY25" fmla="*/ 409219 h 504469"/>
                                <a:gd name="connsiteX26" fmla="*/ 1261617 w 2218879"/>
                                <a:gd name="connsiteY26" fmla="*/ 423506 h 504469"/>
                                <a:gd name="connsiteX27" fmla="*/ 1304479 w 2218879"/>
                                <a:gd name="connsiteY27" fmla="*/ 442556 h 504469"/>
                                <a:gd name="connsiteX28" fmla="*/ 1352104 w 2218879"/>
                                <a:gd name="connsiteY28" fmla="*/ 409219 h 504469"/>
                                <a:gd name="connsiteX29" fmla="*/ 1385442 w 2218879"/>
                                <a:gd name="connsiteY29" fmla="*/ 361594 h 504469"/>
                                <a:gd name="connsiteX30" fmla="*/ 1399729 w 2218879"/>
                                <a:gd name="connsiteY30" fmla="*/ 385406 h 504469"/>
                                <a:gd name="connsiteX31" fmla="*/ 1456879 w 2218879"/>
                                <a:gd name="connsiteY31" fmla="*/ 418744 h 504469"/>
                                <a:gd name="connsiteX32" fmla="*/ 1514029 w 2218879"/>
                                <a:gd name="connsiteY32" fmla="*/ 399694 h 504469"/>
                                <a:gd name="connsiteX33" fmla="*/ 1528317 w 2218879"/>
                                <a:gd name="connsiteY33" fmla="*/ 352069 h 504469"/>
                                <a:gd name="connsiteX34" fmla="*/ 1552129 w 2218879"/>
                                <a:gd name="connsiteY34" fmla="*/ 328256 h 504469"/>
                                <a:gd name="connsiteX35" fmla="*/ 1590229 w 2218879"/>
                                <a:gd name="connsiteY35" fmla="*/ 371119 h 504469"/>
                                <a:gd name="connsiteX36" fmla="*/ 1637854 w 2218879"/>
                                <a:gd name="connsiteY36" fmla="*/ 394931 h 504469"/>
                                <a:gd name="connsiteX37" fmla="*/ 1666429 w 2218879"/>
                                <a:gd name="connsiteY37" fmla="*/ 323494 h 504469"/>
                                <a:gd name="connsiteX38" fmla="*/ 1695004 w 2218879"/>
                                <a:gd name="connsiteY38" fmla="*/ 290156 h 504469"/>
                                <a:gd name="connsiteX39" fmla="*/ 1752154 w 2218879"/>
                                <a:gd name="connsiteY39" fmla="*/ 347306 h 504469"/>
                                <a:gd name="connsiteX40" fmla="*/ 1752154 w 2218879"/>
                                <a:gd name="connsiteY40" fmla="*/ 285394 h 504469"/>
                                <a:gd name="connsiteX41" fmla="*/ 1814067 w 2218879"/>
                                <a:gd name="connsiteY41" fmla="*/ 299681 h 504469"/>
                                <a:gd name="connsiteX42" fmla="*/ 1814067 w 2218879"/>
                                <a:gd name="connsiteY42" fmla="*/ 233006 h 504469"/>
                                <a:gd name="connsiteX43" fmla="*/ 1871217 w 2218879"/>
                                <a:gd name="connsiteY43" fmla="*/ 233006 h 504469"/>
                                <a:gd name="connsiteX44" fmla="*/ 1937892 w 2218879"/>
                                <a:gd name="connsiteY44" fmla="*/ 261581 h 504469"/>
                                <a:gd name="connsiteX45" fmla="*/ 1918842 w 2218879"/>
                                <a:gd name="connsiteY45" fmla="*/ 180619 h 504469"/>
                                <a:gd name="connsiteX46" fmla="*/ 1947417 w 2218879"/>
                                <a:gd name="connsiteY46" fmla="*/ 166331 h 504469"/>
                                <a:gd name="connsiteX47" fmla="*/ 1999804 w 2218879"/>
                                <a:gd name="connsiteY47" fmla="*/ 190144 h 504469"/>
                                <a:gd name="connsiteX48" fmla="*/ 2080767 w 2218879"/>
                                <a:gd name="connsiteY48" fmla="*/ 175856 h 504469"/>
                                <a:gd name="connsiteX49" fmla="*/ 2090292 w 2218879"/>
                                <a:gd name="connsiteY49" fmla="*/ 152044 h 504469"/>
                                <a:gd name="connsiteX50" fmla="*/ 2071242 w 2218879"/>
                                <a:gd name="connsiteY50" fmla="*/ 80606 h 504469"/>
                                <a:gd name="connsiteX51" fmla="*/ 2114104 w 2218879"/>
                                <a:gd name="connsiteY51" fmla="*/ 80606 h 504469"/>
                                <a:gd name="connsiteX52" fmla="*/ 2204592 w 2218879"/>
                                <a:gd name="connsiteY52" fmla="*/ 56794 h 504469"/>
                                <a:gd name="connsiteX53" fmla="*/ 2204592 w 2218879"/>
                                <a:gd name="connsiteY53" fmla="*/ 80606 h 504469"/>
                                <a:gd name="connsiteX54" fmla="*/ 2218879 w 2218879"/>
                                <a:gd name="connsiteY54" fmla="*/ 504469 h 50446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</a:cxnLst>
                              <a:rect l="l" t="t" r="r" b="b"/>
                              <a:pathLst>
                                <a:path w="2218879" h="504469">
                                  <a:moveTo>
                                    <a:pt x="4317" y="466369"/>
                                  </a:moveTo>
                                  <a:cubicBezTo>
                                    <a:pt x="-49" y="291347"/>
                                    <a:pt x="-4415" y="116325"/>
                                    <a:pt x="9079" y="42506"/>
                                  </a:cubicBezTo>
                                  <a:cubicBezTo>
                                    <a:pt x="22573" y="-31313"/>
                                    <a:pt x="72579" y="10756"/>
                                    <a:pt x="85279" y="23456"/>
                                  </a:cubicBezTo>
                                  <a:cubicBezTo>
                                    <a:pt x="97979" y="36156"/>
                                    <a:pt x="73373" y="103625"/>
                                    <a:pt x="85279" y="118706"/>
                                  </a:cubicBezTo>
                                  <a:cubicBezTo>
                                    <a:pt x="97185" y="133787"/>
                                    <a:pt x="140842" y="106007"/>
                                    <a:pt x="156717" y="113944"/>
                                  </a:cubicBezTo>
                                  <a:cubicBezTo>
                                    <a:pt x="172592" y="121881"/>
                                    <a:pt x="159098" y="156806"/>
                                    <a:pt x="180529" y="166331"/>
                                  </a:cubicBezTo>
                                  <a:cubicBezTo>
                                    <a:pt x="201960" y="175856"/>
                                    <a:pt x="267048" y="164744"/>
                                    <a:pt x="285304" y="171094"/>
                                  </a:cubicBezTo>
                                  <a:cubicBezTo>
                                    <a:pt x="303560" y="177444"/>
                                    <a:pt x="284511" y="191731"/>
                                    <a:pt x="290067" y="204431"/>
                                  </a:cubicBezTo>
                                  <a:cubicBezTo>
                                    <a:pt x="295623" y="217131"/>
                                    <a:pt x="306736" y="240944"/>
                                    <a:pt x="318642" y="247294"/>
                                  </a:cubicBezTo>
                                  <a:cubicBezTo>
                                    <a:pt x="330548" y="253644"/>
                                    <a:pt x="341660" y="241737"/>
                                    <a:pt x="361504" y="242531"/>
                                  </a:cubicBezTo>
                                  <a:cubicBezTo>
                                    <a:pt x="381348" y="243325"/>
                                    <a:pt x="417067" y="244912"/>
                                    <a:pt x="437704" y="252056"/>
                                  </a:cubicBezTo>
                                  <a:cubicBezTo>
                                    <a:pt x="458341" y="259200"/>
                                    <a:pt x="471042" y="269519"/>
                                    <a:pt x="485329" y="285394"/>
                                  </a:cubicBezTo>
                                  <a:cubicBezTo>
                                    <a:pt x="499617" y="301269"/>
                                    <a:pt x="503585" y="336987"/>
                                    <a:pt x="523429" y="347306"/>
                                  </a:cubicBezTo>
                                  <a:cubicBezTo>
                                    <a:pt x="543273" y="357625"/>
                                    <a:pt x="583755" y="340956"/>
                                    <a:pt x="604392" y="347306"/>
                                  </a:cubicBezTo>
                                  <a:cubicBezTo>
                                    <a:pt x="625029" y="353656"/>
                                    <a:pt x="628204" y="384612"/>
                                    <a:pt x="647254" y="385406"/>
                                  </a:cubicBezTo>
                                  <a:cubicBezTo>
                                    <a:pt x="666304" y="386200"/>
                                    <a:pt x="698848" y="355244"/>
                                    <a:pt x="718692" y="352069"/>
                                  </a:cubicBezTo>
                                  <a:cubicBezTo>
                                    <a:pt x="738536" y="348894"/>
                                    <a:pt x="752823" y="356831"/>
                                    <a:pt x="766317" y="366356"/>
                                  </a:cubicBezTo>
                                  <a:cubicBezTo>
                                    <a:pt x="779811" y="375881"/>
                                    <a:pt x="787748" y="396519"/>
                                    <a:pt x="799654" y="409219"/>
                                  </a:cubicBezTo>
                                  <a:cubicBezTo>
                                    <a:pt x="811560" y="421919"/>
                                    <a:pt x="826642" y="433031"/>
                                    <a:pt x="837754" y="442556"/>
                                  </a:cubicBezTo>
                                  <a:cubicBezTo>
                                    <a:pt x="848867" y="452081"/>
                                    <a:pt x="847279" y="471131"/>
                                    <a:pt x="866329" y="466369"/>
                                  </a:cubicBezTo>
                                  <a:cubicBezTo>
                                    <a:pt x="885379" y="461607"/>
                                    <a:pt x="924273" y="416362"/>
                                    <a:pt x="952054" y="413981"/>
                                  </a:cubicBezTo>
                                  <a:cubicBezTo>
                                    <a:pt x="979835" y="411600"/>
                                    <a:pt x="1004442" y="453668"/>
                                    <a:pt x="1033017" y="452081"/>
                                  </a:cubicBezTo>
                                  <a:cubicBezTo>
                                    <a:pt x="1061592" y="450493"/>
                                    <a:pt x="1100485" y="404456"/>
                                    <a:pt x="1123504" y="404456"/>
                                  </a:cubicBezTo>
                                  <a:cubicBezTo>
                                    <a:pt x="1146523" y="404456"/>
                                    <a:pt x="1158429" y="445731"/>
                                    <a:pt x="1171129" y="452081"/>
                                  </a:cubicBezTo>
                                  <a:cubicBezTo>
                                    <a:pt x="1183829" y="458431"/>
                                    <a:pt x="1187798" y="449700"/>
                                    <a:pt x="1199704" y="442556"/>
                                  </a:cubicBezTo>
                                  <a:cubicBezTo>
                                    <a:pt x="1211610" y="435412"/>
                                    <a:pt x="1232248" y="412394"/>
                                    <a:pt x="1242567" y="409219"/>
                                  </a:cubicBezTo>
                                  <a:cubicBezTo>
                                    <a:pt x="1252886" y="406044"/>
                                    <a:pt x="1251298" y="417950"/>
                                    <a:pt x="1261617" y="423506"/>
                                  </a:cubicBezTo>
                                  <a:cubicBezTo>
                                    <a:pt x="1271936" y="429062"/>
                                    <a:pt x="1289398" y="444937"/>
                                    <a:pt x="1304479" y="442556"/>
                                  </a:cubicBezTo>
                                  <a:cubicBezTo>
                                    <a:pt x="1319560" y="440175"/>
                                    <a:pt x="1338610" y="422713"/>
                                    <a:pt x="1352104" y="409219"/>
                                  </a:cubicBezTo>
                                  <a:cubicBezTo>
                                    <a:pt x="1365598" y="395725"/>
                                    <a:pt x="1377505" y="365563"/>
                                    <a:pt x="1385442" y="361594"/>
                                  </a:cubicBezTo>
                                  <a:cubicBezTo>
                                    <a:pt x="1393380" y="357625"/>
                                    <a:pt x="1387823" y="375881"/>
                                    <a:pt x="1399729" y="385406"/>
                                  </a:cubicBezTo>
                                  <a:cubicBezTo>
                                    <a:pt x="1411635" y="394931"/>
                                    <a:pt x="1437829" y="416363"/>
                                    <a:pt x="1456879" y="418744"/>
                                  </a:cubicBezTo>
                                  <a:cubicBezTo>
                                    <a:pt x="1475929" y="421125"/>
                                    <a:pt x="1502123" y="410806"/>
                                    <a:pt x="1514029" y="399694"/>
                                  </a:cubicBezTo>
                                  <a:cubicBezTo>
                                    <a:pt x="1525935" y="388582"/>
                                    <a:pt x="1521967" y="363975"/>
                                    <a:pt x="1528317" y="352069"/>
                                  </a:cubicBezTo>
                                  <a:cubicBezTo>
                                    <a:pt x="1534667" y="340163"/>
                                    <a:pt x="1541810" y="325081"/>
                                    <a:pt x="1552129" y="328256"/>
                                  </a:cubicBezTo>
                                  <a:cubicBezTo>
                                    <a:pt x="1562448" y="331431"/>
                                    <a:pt x="1575942" y="360006"/>
                                    <a:pt x="1590229" y="371119"/>
                                  </a:cubicBezTo>
                                  <a:cubicBezTo>
                                    <a:pt x="1604517" y="382231"/>
                                    <a:pt x="1625154" y="402868"/>
                                    <a:pt x="1637854" y="394931"/>
                                  </a:cubicBezTo>
                                  <a:cubicBezTo>
                                    <a:pt x="1650554" y="386994"/>
                                    <a:pt x="1656904" y="340956"/>
                                    <a:pt x="1666429" y="323494"/>
                                  </a:cubicBezTo>
                                  <a:cubicBezTo>
                                    <a:pt x="1675954" y="306031"/>
                                    <a:pt x="1680717" y="286187"/>
                                    <a:pt x="1695004" y="290156"/>
                                  </a:cubicBezTo>
                                  <a:cubicBezTo>
                                    <a:pt x="1709291" y="294125"/>
                                    <a:pt x="1742629" y="348100"/>
                                    <a:pt x="1752154" y="347306"/>
                                  </a:cubicBezTo>
                                  <a:cubicBezTo>
                                    <a:pt x="1761679" y="346512"/>
                                    <a:pt x="1741835" y="293331"/>
                                    <a:pt x="1752154" y="285394"/>
                                  </a:cubicBezTo>
                                  <a:cubicBezTo>
                                    <a:pt x="1762473" y="277457"/>
                                    <a:pt x="1803748" y="308412"/>
                                    <a:pt x="1814067" y="299681"/>
                                  </a:cubicBezTo>
                                  <a:cubicBezTo>
                                    <a:pt x="1824386" y="290950"/>
                                    <a:pt x="1804542" y="244118"/>
                                    <a:pt x="1814067" y="233006"/>
                                  </a:cubicBezTo>
                                  <a:cubicBezTo>
                                    <a:pt x="1823592" y="221893"/>
                                    <a:pt x="1850580" y="228244"/>
                                    <a:pt x="1871217" y="233006"/>
                                  </a:cubicBezTo>
                                  <a:cubicBezTo>
                                    <a:pt x="1891854" y="237768"/>
                                    <a:pt x="1929955" y="270312"/>
                                    <a:pt x="1937892" y="261581"/>
                                  </a:cubicBezTo>
                                  <a:cubicBezTo>
                                    <a:pt x="1945829" y="252850"/>
                                    <a:pt x="1917255" y="196494"/>
                                    <a:pt x="1918842" y="180619"/>
                                  </a:cubicBezTo>
                                  <a:cubicBezTo>
                                    <a:pt x="1920430" y="164744"/>
                                    <a:pt x="1933923" y="164744"/>
                                    <a:pt x="1947417" y="166331"/>
                                  </a:cubicBezTo>
                                  <a:cubicBezTo>
                                    <a:pt x="1960911" y="167918"/>
                                    <a:pt x="1977579" y="188557"/>
                                    <a:pt x="1999804" y="190144"/>
                                  </a:cubicBezTo>
                                  <a:cubicBezTo>
                                    <a:pt x="2022029" y="191731"/>
                                    <a:pt x="2065686" y="182206"/>
                                    <a:pt x="2080767" y="175856"/>
                                  </a:cubicBezTo>
                                  <a:cubicBezTo>
                                    <a:pt x="2095848" y="169506"/>
                                    <a:pt x="2091880" y="167919"/>
                                    <a:pt x="2090292" y="152044"/>
                                  </a:cubicBezTo>
                                  <a:cubicBezTo>
                                    <a:pt x="2088705" y="136169"/>
                                    <a:pt x="2067273" y="92512"/>
                                    <a:pt x="2071242" y="80606"/>
                                  </a:cubicBezTo>
                                  <a:cubicBezTo>
                                    <a:pt x="2075211" y="68700"/>
                                    <a:pt x="2091879" y="84575"/>
                                    <a:pt x="2114104" y="80606"/>
                                  </a:cubicBezTo>
                                  <a:cubicBezTo>
                                    <a:pt x="2136329" y="76637"/>
                                    <a:pt x="2189511" y="56794"/>
                                    <a:pt x="2204592" y="56794"/>
                                  </a:cubicBezTo>
                                  <a:cubicBezTo>
                                    <a:pt x="2219673" y="56794"/>
                                    <a:pt x="2202211" y="5994"/>
                                    <a:pt x="2204592" y="80606"/>
                                  </a:cubicBezTo>
                                  <a:cubicBezTo>
                                    <a:pt x="2206973" y="155218"/>
                                    <a:pt x="2212926" y="329843"/>
                                    <a:pt x="2218879" y="504469"/>
                                  </a:cubicBezTo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Прямая со стрелкой 4"/>
                          <wps:cNvCnPr/>
                          <wps:spPr>
                            <a:xfrm>
                              <a:off x="1617663" y="147955"/>
                              <a:ext cx="0" cy="518358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Поле 5"/>
                          <wps:cNvSpPr txBox="1"/>
                          <wps:spPr>
                            <a:xfrm>
                              <a:off x="1617663" y="147975"/>
                              <a:ext cx="214240" cy="2164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51B9F" w:rsidRPr="00460360" w:rsidRDefault="00851B9F" w:rsidP="00851B9F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F</w:t>
                                </w:r>
                                <w:r w:rsidRPr="00460360">
                                  <w:rPr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Дуга 6"/>
                          <wps:cNvSpPr/>
                          <wps:spPr>
                            <a:xfrm rot="5400000">
                              <a:off x="1347752" y="-13856"/>
                              <a:ext cx="540000" cy="648000"/>
                            </a:xfrm>
                            <a:prstGeom prst="arc">
                              <a:avLst>
                                <a:gd name="adj1" fmla="val 17904030"/>
                                <a:gd name="adj2" fmla="val 3883477"/>
                              </a:avLst>
                            </a:prstGeom>
                            <a:ln w="28575">
                              <a:solidFill>
                                <a:schemeClr val="tx1"/>
                              </a:solidFill>
                              <a:headEnd type="stealth" w="sm" len="lg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Поле 13"/>
                          <wps:cNvSpPr txBox="1"/>
                          <wps:spPr>
                            <a:xfrm>
                              <a:off x="1908175" y="364295"/>
                              <a:ext cx="183600" cy="216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51B9F" w:rsidRDefault="00851B9F" w:rsidP="00851B9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sym w:font="Symbol" w:char="F077"/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Прямая соединительная линия 9"/>
                          <wps:cNvCnPr/>
                          <wps:spPr>
                            <a:xfrm flipH="1" flipV="1">
                              <a:off x="430213" y="666369"/>
                              <a:ext cx="193229" cy="1806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Прямая соединительная линия 12"/>
                          <wps:cNvCnPr/>
                          <wps:spPr>
                            <a:xfrm flipH="1" flipV="1">
                              <a:off x="474534" y="556947"/>
                              <a:ext cx="300990" cy="266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Полилиния 13"/>
                          <wps:cNvSpPr/>
                          <wps:spPr>
                            <a:xfrm>
                              <a:off x="754063" y="666494"/>
                              <a:ext cx="1790063" cy="424116"/>
                            </a:xfrm>
                            <a:custGeom>
                              <a:avLst/>
                              <a:gdLst>
                                <a:gd name="connsiteX0" fmla="*/ 70800 w 1790063"/>
                                <a:gd name="connsiteY0" fmla="*/ 0 h 424116"/>
                                <a:gd name="connsiteX1" fmla="*/ 4125 w 1790063"/>
                                <a:gd name="connsiteY1" fmla="*/ 52387 h 424116"/>
                                <a:gd name="connsiteX2" fmla="*/ 8888 w 1790063"/>
                                <a:gd name="connsiteY2" fmla="*/ 123825 h 424116"/>
                                <a:gd name="connsiteX3" fmla="*/ 23175 w 1790063"/>
                                <a:gd name="connsiteY3" fmla="*/ 109537 h 424116"/>
                                <a:gd name="connsiteX4" fmla="*/ 85088 w 1790063"/>
                                <a:gd name="connsiteY4" fmla="*/ 85725 h 424116"/>
                                <a:gd name="connsiteX5" fmla="*/ 99375 w 1790063"/>
                                <a:gd name="connsiteY5" fmla="*/ 176212 h 424116"/>
                                <a:gd name="connsiteX6" fmla="*/ 170813 w 1790063"/>
                                <a:gd name="connsiteY6" fmla="*/ 152400 h 424116"/>
                                <a:gd name="connsiteX7" fmla="*/ 185100 w 1790063"/>
                                <a:gd name="connsiteY7" fmla="*/ 219075 h 424116"/>
                                <a:gd name="connsiteX8" fmla="*/ 256538 w 1790063"/>
                                <a:gd name="connsiteY8" fmla="*/ 195262 h 424116"/>
                                <a:gd name="connsiteX9" fmla="*/ 294638 w 1790063"/>
                                <a:gd name="connsiteY9" fmla="*/ 271462 h 424116"/>
                                <a:gd name="connsiteX10" fmla="*/ 370838 w 1790063"/>
                                <a:gd name="connsiteY10" fmla="*/ 247650 h 424116"/>
                                <a:gd name="connsiteX11" fmla="*/ 413700 w 1790063"/>
                                <a:gd name="connsiteY11" fmla="*/ 314325 h 424116"/>
                                <a:gd name="connsiteX12" fmla="*/ 480375 w 1790063"/>
                                <a:gd name="connsiteY12" fmla="*/ 280987 h 424116"/>
                                <a:gd name="connsiteX13" fmla="*/ 499425 w 1790063"/>
                                <a:gd name="connsiteY13" fmla="*/ 328612 h 424116"/>
                                <a:gd name="connsiteX14" fmla="*/ 518475 w 1790063"/>
                                <a:gd name="connsiteY14" fmla="*/ 371475 h 424116"/>
                                <a:gd name="connsiteX15" fmla="*/ 604200 w 1790063"/>
                                <a:gd name="connsiteY15" fmla="*/ 314325 h 424116"/>
                                <a:gd name="connsiteX16" fmla="*/ 675638 w 1790063"/>
                                <a:gd name="connsiteY16" fmla="*/ 390525 h 424116"/>
                                <a:gd name="connsiteX17" fmla="*/ 718500 w 1790063"/>
                                <a:gd name="connsiteY17" fmla="*/ 376237 h 424116"/>
                                <a:gd name="connsiteX18" fmla="*/ 770888 w 1790063"/>
                                <a:gd name="connsiteY18" fmla="*/ 328612 h 424116"/>
                                <a:gd name="connsiteX19" fmla="*/ 804225 w 1790063"/>
                                <a:gd name="connsiteY19" fmla="*/ 404812 h 424116"/>
                                <a:gd name="connsiteX20" fmla="*/ 909000 w 1790063"/>
                                <a:gd name="connsiteY20" fmla="*/ 419100 h 424116"/>
                                <a:gd name="connsiteX21" fmla="*/ 970913 w 1790063"/>
                                <a:gd name="connsiteY21" fmla="*/ 333375 h 424116"/>
                                <a:gd name="connsiteX22" fmla="*/ 985200 w 1790063"/>
                                <a:gd name="connsiteY22" fmla="*/ 352425 h 424116"/>
                                <a:gd name="connsiteX23" fmla="*/ 1028063 w 1790063"/>
                                <a:gd name="connsiteY23" fmla="*/ 400050 h 424116"/>
                                <a:gd name="connsiteX24" fmla="*/ 1128075 w 1790063"/>
                                <a:gd name="connsiteY24" fmla="*/ 414337 h 424116"/>
                                <a:gd name="connsiteX25" fmla="*/ 1161413 w 1790063"/>
                                <a:gd name="connsiteY25" fmla="*/ 290512 h 424116"/>
                                <a:gd name="connsiteX26" fmla="*/ 1166175 w 1790063"/>
                                <a:gd name="connsiteY26" fmla="*/ 319087 h 424116"/>
                                <a:gd name="connsiteX27" fmla="*/ 1199513 w 1790063"/>
                                <a:gd name="connsiteY27" fmla="*/ 357187 h 424116"/>
                                <a:gd name="connsiteX28" fmla="*/ 1237613 w 1790063"/>
                                <a:gd name="connsiteY28" fmla="*/ 376237 h 424116"/>
                                <a:gd name="connsiteX29" fmla="*/ 1275713 w 1790063"/>
                                <a:gd name="connsiteY29" fmla="*/ 347662 h 424116"/>
                                <a:gd name="connsiteX30" fmla="*/ 1328100 w 1790063"/>
                                <a:gd name="connsiteY30" fmla="*/ 276225 h 424116"/>
                                <a:gd name="connsiteX31" fmla="*/ 1380488 w 1790063"/>
                                <a:gd name="connsiteY31" fmla="*/ 328612 h 424116"/>
                                <a:gd name="connsiteX32" fmla="*/ 1418588 w 1790063"/>
                                <a:gd name="connsiteY32" fmla="*/ 319087 h 424116"/>
                                <a:gd name="connsiteX33" fmla="*/ 1432875 w 1790063"/>
                                <a:gd name="connsiteY33" fmla="*/ 261937 h 424116"/>
                                <a:gd name="connsiteX34" fmla="*/ 1456688 w 1790063"/>
                                <a:gd name="connsiteY34" fmla="*/ 276225 h 424116"/>
                                <a:gd name="connsiteX35" fmla="*/ 1499550 w 1790063"/>
                                <a:gd name="connsiteY35" fmla="*/ 219075 h 424116"/>
                                <a:gd name="connsiteX36" fmla="*/ 1542413 w 1790063"/>
                                <a:gd name="connsiteY36" fmla="*/ 242887 h 424116"/>
                                <a:gd name="connsiteX37" fmla="*/ 1604325 w 1790063"/>
                                <a:gd name="connsiteY37" fmla="*/ 228600 h 424116"/>
                                <a:gd name="connsiteX38" fmla="*/ 1656713 w 1790063"/>
                                <a:gd name="connsiteY38" fmla="*/ 123825 h 424116"/>
                                <a:gd name="connsiteX39" fmla="*/ 1690050 w 1790063"/>
                                <a:gd name="connsiteY39" fmla="*/ 128587 h 424116"/>
                                <a:gd name="connsiteX40" fmla="*/ 1747200 w 1790063"/>
                                <a:gd name="connsiteY40" fmla="*/ 109537 h 424116"/>
                                <a:gd name="connsiteX41" fmla="*/ 1790063 w 1790063"/>
                                <a:gd name="connsiteY41" fmla="*/ 66675 h 424116"/>
                                <a:gd name="connsiteX42" fmla="*/ 1747200 w 1790063"/>
                                <a:gd name="connsiteY42" fmla="*/ 0 h 42411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</a:cxnLst>
                              <a:rect l="l" t="t" r="r" b="b"/>
                              <a:pathLst>
                                <a:path w="1790063" h="424116">
                                  <a:moveTo>
                                    <a:pt x="70800" y="0"/>
                                  </a:moveTo>
                                  <a:cubicBezTo>
                                    <a:pt x="42622" y="15875"/>
                                    <a:pt x="14444" y="31750"/>
                                    <a:pt x="4125" y="52387"/>
                                  </a:cubicBezTo>
                                  <a:cubicBezTo>
                                    <a:pt x="-6194" y="73025"/>
                                    <a:pt x="5713" y="114300"/>
                                    <a:pt x="8888" y="123825"/>
                                  </a:cubicBezTo>
                                  <a:cubicBezTo>
                                    <a:pt x="12063" y="133350"/>
                                    <a:pt x="10475" y="115887"/>
                                    <a:pt x="23175" y="109537"/>
                                  </a:cubicBezTo>
                                  <a:cubicBezTo>
                                    <a:pt x="35875" y="103187"/>
                                    <a:pt x="72388" y="74613"/>
                                    <a:pt x="85088" y="85725"/>
                                  </a:cubicBezTo>
                                  <a:cubicBezTo>
                                    <a:pt x="97788" y="96837"/>
                                    <a:pt x="85088" y="165100"/>
                                    <a:pt x="99375" y="176212"/>
                                  </a:cubicBezTo>
                                  <a:cubicBezTo>
                                    <a:pt x="113663" y="187325"/>
                                    <a:pt x="156526" y="145256"/>
                                    <a:pt x="170813" y="152400"/>
                                  </a:cubicBezTo>
                                  <a:cubicBezTo>
                                    <a:pt x="185101" y="159544"/>
                                    <a:pt x="170813" y="211931"/>
                                    <a:pt x="185100" y="219075"/>
                                  </a:cubicBezTo>
                                  <a:cubicBezTo>
                                    <a:pt x="199387" y="226219"/>
                                    <a:pt x="238282" y="186531"/>
                                    <a:pt x="256538" y="195262"/>
                                  </a:cubicBezTo>
                                  <a:cubicBezTo>
                                    <a:pt x="274794" y="203993"/>
                                    <a:pt x="275588" y="262731"/>
                                    <a:pt x="294638" y="271462"/>
                                  </a:cubicBezTo>
                                  <a:cubicBezTo>
                                    <a:pt x="313688" y="280193"/>
                                    <a:pt x="350994" y="240506"/>
                                    <a:pt x="370838" y="247650"/>
                                  </a:cubicBezTo>
                                  <a:cubicBezTo>
                                    <a:pt x="390682" y="254794"/>
                                    <a:pt x="395444" y="308769"/>
                                    <a:pt x="413700" y="314325"/>
                                  </a:cubicBezTo>
                                  <a:cubicBezTo>
                                    <a:pt x="431956" y="319881"/>
                                    <a:pt x="466088" y="278606"/>
                                    <a:pt x="480375" y="280987"/>
                                  </a:cubicBezTo>
                                  <a:cubicBezTo>
                                    <a:pt x="494663" y="283368"/>
                                    <a:pt x="493075" y="313531"/>
                                    <a:pt x="499425" y="328612"/>
                                  </a:cubicBezTo>
                                  <a:cubicBezTo>
                                    <a:pt x="505775" y="343693"/>
                                    <a:pt x="501013" y="373856"/>
                                    <a:pt x="518475" y="371475"/>
                                  </a:cubicBezTo>
                                  <a:cubicBezTo>
                                    <a:pt x="535937" y="369094"/>
                                    <a:pt x="578006" y="311150"/>
                                    <a:pt x="604200" y="314325"/>
                                  </a:cubicBezTo>
                                  <a:cubicBezTo>
                                    <a:pt x="630394" y="317500"/>
                                    <a:pt x="656588" y="380206"/>
                                    <a:pt x="675638" y="390525"/>
                                  </a:cubicBezTo>
                                  <a:cubicBezTo>
                                    <a:pt x="694688" y="400844"/>
                                    <a:pt x="702625" y="386556"/>
                                    <a:pt x="718500" y="376237"/>
                                  </a:cubicBezTo>
                                  <a:cubicBezTo>
                                    <a:pt x="734375" y="365918"/>
                                    <a:pt x="756600" y="323849"/>
                                    <a:pt x="770888" y="328612"/>
                                  </a:cubicBezTo>
                                  <a:cubicBezTo>
                                    <a:pt x="785176" y="333375"/>
                                    <a:pt x="781206" y="389731"/>
                                    <a:pt x="804225" y="404812"/>
                                  </a:cubicBezTo>
                                  <a:cubicBezTo>
                                    <a:pt x="827244" y="419893"/>
                                    <a:pt x="881219" y="431006"/>
                                    <a:pt x="909000" y="419100"/>
                                  </a:cubicBezTo>
                                  <a:cubicBezTo>
                                    <a:pt x="936781" y="407194"/>
                                    <a:pt x="958213" y="344487"/>
                                    <a:pt x="970913" y="333375"/>
                                  </a:cubicBezTo>
                                  <a:cubicBezTo>
                                    <a:pt x="983613" y="322263"/>
                                    <a:pt x="975675" y="341313"/>
                                    <a:pt x="985200" y="352425"/>
                                  </a:cubicBezTo>
                                  <a:cubicBezTo>
                                    <a:pt x="994725" y="363538"/>
                                    <a:pt x="1004251" y="389731"/>
                                    <a:pt x="1028063" y="400050"/>
                                  </a:cubicBezTo>
                                  <a:cubicBezTo>
                                    <a:pt x="1051876" y="410369"/>
                                    <a:pt x="1105850" y="432593"/>
                                    <a:pt x="1128075" y="414337"/>
                                  </a:cubicBezTo>
                                  <a:cubicBezTo>
                                    <a:pt x="1150300" y="396081"/>
                                    <a:pt x="1155063" y="306387"/>
                                    <a:pt x="1161413" y="290512"/>
                                  </a:cubicBezTo>
                                  <a:cubicBezTo>
                                    <a:pt x="1167763" y="274637"/>
                                    <a:pt x="1159825" y="307975"/>
                                    <a:pt x="1166175" y="319087"/>
                                  </a:cubicBezTo>
                                  <a:cubicBezTo>
                                    <a:pt x="1172525" y="330199"/>
                                    <a:pt x="1187607" y="347662"/>
                                    <a:pt x="1199513" y="357187"/>
                                  </a:cubicBezTo>
                                  <a:cubicBezTo>
                                    <a:pt x="1211419" y="366712"/>
                                    <a:pt x="1224913" y="377824"/>
                                    <a:pt x="1237613" y="376237"/>
                                  </a:cubicBezTo>
                                  <a:cubicBezTo>
                                    <a:pt x="1250313" y="374650"/>
                                    <a:pt x="1260632" y="364331"/>
                                    <a:pt x="1275713" y="347662"/>
                                  </a:cubicBezTo>
                                  <a:cubicBezTo>
                                    <a:pt x="1290794" y="330993"/>
                                    <a:pt x="1310638" y="279400"/>
                                    <a:pt x="1328100" y="276225"/>
                                  </a:cubicBezTo>
                                  <a:cubicBezTo>
                                    <a:pt x="1345563" y="273050"/>
                                    <a:pt x="1365407" y="321468"/>
                                    <a:pt x="1380488" y="328612"/>
                                  </a:cubicBezTo>
                                  <a:cubicBezTo>
                                    <a:pt x="1395569" y="335756"/>
                                    <a:pt x="1409857" y="330200"/>
                                    <a:pt x="1418588" y="319087"/>
                                  </a:cubicBezTo>
                                  <a:cubicBezTo>
                                    <a:pt x="1427319" y="307974"/>
                                    <a:pt x="1426525" y="269081"/>
                                    <a:pt x="1432875" y="261937"/>
                                  </a:cubicBezTo>
                                  <a:cubicBezTo>
                                    <a:pt x="1439225" y="254793"/>
                                    <a:pt x="1445576" y="283369"/>
                                    <a:pt x="1456688" y="276225"/>
                                  </a:cubicBezTo>
                                  <a:cubicBezTo>
                                    <a:pt x="1467801" y="269081"/>
                                    <a:pt x="1485262" y="224631"/>
                                    <a:pt x="1499550" y="219075"/>
                                  </a:cubicBezTo>
                                  <a:cubicBezTo>
                                    <a:pt x="1513838" y="213519"/>
                                    <a:pt x="1524951" y="241300"/>
                                    <a:pt x="1542413" y="242887"/>
                                  </a:cubicBezTo>
                                  <a:cubicBezTo>
                                    <a:pt x="1559875" y="244474"/>
                                    <a:pt x="1585275" y="248444"/>
                                    <a:pt x="1604325" y="228600"/>
                                  </a:cubicBezTo>
                                  <a:cubicBezTo>
                                    <a:pt x="1623375" y="208756"/>
                                    <a:pt x="1642426" y="140494"/>
                                    <a:pt x="1656713" y="123825"/>
                                  </a:cubicBezTo>
                                  <a:cubicBezTo>
                                    <a:pt x="1671000" y="107156"/>
                                    <a:pt x="1674969" y="130968"/>
                                    <a:pt x="1690050" y="128587"/>
                                  </a:cubicBezTo>
                                  <a:cubicBezTo>
                                    <a:pt x="1705131" y="126206"/>
                                    <a:pt x="1730531" y="119856"/>
                                    <a:pt x="1747200" y="109537"/>
                                  </a:cubicBezTo>
                                  <a:cubicBezTo>
                                    <a:pt x="1763869" y="99218"/>
                                    <a:pt x="1790063" y="84931"/>
                                    <a:pt x="1790063" y="66675"/>
                                  </a:cubicBezTo>
                                  <a:cubicBezTo>
                                    <a:pt x="1790063" y="48419"/>
                                    <a:pt x="1768631" y="24209"/>
                                    <a:pt x="1747200" y="0"/>
                                  </a:cubicBezTo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Прямая со стрелкой 14"/>
                          <wps:cNvCnPr/>
                          <wps:spPr>
                            <a:xfrm flipV="1">
                              <a:off x="440055" y="579755"/>
                              <a:ext cx="99696" cy="102156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sm"/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Прямая со стрелкой 15"/>
                          <wps:cNvCnPr/>
                          <wps:spPr>
                            <a:xfrm flipV="1">
                              <a:off x="337110" y="650907"/>
                              <a:ext cx="137235" cy="144748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none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Поле 13"/>
                          <wps:cNvSpPr txBox="1"/>
                          <wps:spPr>
                            <a:xfrm>
                              <a:off x="75637" y="607695"/>
                              <a:ext cx="31266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51B9F" w:rsidRDefault="00851B9F" w:rsidP="00851B9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 w:hAnsi="Symbol"/>
                                    <w:lang w:val="en-US"/>
                                  </w:rPr>
                                  <w:t>h</w:t>
                                </w:r>
                                <w:r w:rsidRPr="00BB577A">
                                  <w:rPr>
                                    <w:rFonts w:eastAsia="Times New Roman" w:hAnsi="Symbol"/>
                                    <w:vertAlign w:val="subscript"/>
                                    <w:lang w:val="en-US"/>
                                  </w:rPr>
                                  <w:t>min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Прямая соединительная линия 17"/>
                          <wps:cNvCnPr/>
                          <wps:spPr>
                            <a:xfrm flipH="1">
                              <a:off x="106363" y="795506"/>
                              <a:ext cx="230747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Поле 13"/>
                          <wps:cNvSpPr txBox="1"/>
                          <wps:spPr>
                            <a:xfrm>
                              <a:off x="2575092" y="347926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51B9F" w:rsidRDefault="00851B9F" w:rsidP="00851B9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Поле 13"/>
                          <wps:cNvSpPr txBox="1"/>
                          <wps:spPr>
                            <a:xfrm>
                              <a:off x="2913063" y="903301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51B9F" w:rsidRDefault="00851B9F" w:rsidP="00851B9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Поле 13"/>
                          <wps:cNvSpPr txBox="1"/>
                          <wps:spPr>
                            <a:xfrm>
                              <a:off x="2805113" y="556669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51B9F" w:rsidRDefault="00851B9F" w:rsidP="00851B9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Прямая соединительная линия 21"/>
                          <wps:cNvCnPr/>
                          <wps:spPr>
                            <a:xfrm flipV="1">
                              <a:off x="2265363" y="455876"/>
                              <a:ext cx="309729" cy="28830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Прямая соединительная линия 22"/>
                          <wps:cNvCnPr/>
                          <wps:spPr>
                            <a:xfrm flipV="1">
                              <a:off x="2490153" y="664619"/>
                              <a:ext cx="314960" cy="2366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Прямая соединительная линия 23"/>
                          <wps:cNvCnPr/>
                          <wps:spPr>
                            <a:xfrm flipV="1">
                              <a:off x="2589213" y="1011251"/>
                              <a:ext cx="323850" cy="21620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4" o:spid="_x0000_s1026" editas="canvas" style="width:246.5pt;height:113.9pt;mso-position-horizontal-relative:char;mso-position-vertical-relative:line" coordsize="31305,14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1305;height:14465;visibility:visible;mso-wrap-style:square">
                  <v:fill o:detectmouseclick="t"/>
                  <v:path o:connecttype="none"/>
                </v:shape>
                <v:group id="Группа 1" o:spid="_x0000_s1028" style="position:absolute;left:756;top:401;width:29926;height:12879" coordorigin="756,401" coordsize="29926,128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 id="Полилиния 2" o:spid="_x0000_s1029" style="position:absolute;left:6125;top:7447;width:21075;height:5232;visibility:visible;mso-wrap-style:square;v-text-anchor:middle" coordsize="2107522,5231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Ahk8IA&#10;AADaAAAADwAAAGRycy9kb3ducmV2LnhtbESPW2vCQBCF3wv+h2WEvtWNCqVEVxFBKLW0eHnQtyE7&#10;ZoPZ2TQ7jem/7xYKPh7O5ePMl72vVUdtrAIbGI8yUMRFsBWXBo6HzdMLqCjIFuvAZOCHIiwXg4c5&#10;5jbceEfdXkqVRjjmaMCJNLnWsXDkMY5CQ5y8S2g9SpJtqW2LtzTuaz3JsmftseJEcNjQ2lFx3X/7&#10;BKk7Z0+fstPnj6l86fi+PbwVxjwO+9UMlFAv9/B/+9UamMDflXQD9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YCGTwgAAANoAAAAPAAAAAAAAAAAAAAAAAJgCAABkcnMvZG93&#10;bnJldi54bWxQSwUGAAAAAAQABAD1AAAAhwMAAAAA&#10;" path="m5917,94412c24173,70600,104342,61074,139267,46787,174192,32499,200386,2337,215467,8687v15081,6350,4762,57944,14287,76200c239279,103143,261504,115049,272617,118224v11113,3175,15875,-20637,23812,-14287c304366,110287,304367,153149,320242,156324v15875,3175,54768,-40481,71437,-33337c408348,130131,402792,188868,420254,199187v17462,10319,56356,-22225,76200,-14288c516298,192836,520267,240462,539317,246812v19050,6350,53181,-33338,71437,-23813c629010,232524,629010,298406,648854,303962v19844,5556,56357,-50006,80963,-47625c754423,258718,775061,307930,796492,318249v21431,10319,43656,7937,61912,c876660,310312,890154,265862,906029,270624v15875,4762,24606,61119,47625,76200c976673,361905,1017948,370637,1044142,361112v26194,-9525,46831,-68263,66675,-71438c1130661,286499,1139392,331743,1163204,342062v23812,10319,68263,15081,90488,9525c1275917,346031,1287029,323011,1296554,308724v9525,-14287,3969,-42862,14288,-42862c1321161,265862,1340211,303962,1358467,308724v18256,4762,42068,,61912,-14287c1440223,280150,1460066,227762,1477529,222999v17463,-4763,31750,39688,47625,42863c1541029,269037,1562460,253955,1572779,242049v10319,-11906,5557,-41275,14288,-47625c1595798,188074,1618023,209505,1625167,203949v7144,-5556,-9526,-38099,4762,-42862c1644217,156324,1684698,180136,1710892,175374v26194,-4762,60325,-23018,76200,-42862c1802967,112668,1786298,72187,1806142,56312v19844,-15875,77787,-10319,100012,-19050c1928379,28531,1906155,-12745,1939492,3924v33337,16669,153987,108744,166687,133350c2118879,161880,2037917,148387,2015692,151562v-22225,3175,-38894,-7144,-42863,4762c1968860,168230,1991879,207918,1991879,222999v,15081,-10319,17463,-19050,23813c1964098,253162,1955367,262687,1939492,261099v-15875,-1587,-46038,-22224,-61913,-23812c1861704,235700,1848211,236493,1844242,251574v-3969,15081,21431,66675,9525,76200c1841861,337299,1791854,311899,1772804,308724v-19050,-3175,-26987,-11112,-33337,c1733117,319836,1742642,368255,1734704,375399v-7937,7144,-33337,-26987,-42862,-23812c1682317,354762,1688667,392068,1677554,394449v-11112,2381,-37306,-26988,-52387,-28575c1610086,364287,1598179,367462,1587067,384924v-11112,17462,-11906,84138,-28575,85725c1541823,472236,1502929,400799,1487054,394449v-15875,-6350,-23812,38100,-23812,38100c1455305,445249,1454510,464299,1439429,470649v-15081,6350,-46038,5556,-66675,c1352117,465093,1331479,434931,1315604,437312v-15875,2381,-23813,35719,-38100,47625c1263217,496843,1248135,510337,1229879,508749v-18256,-1587,-42862,-34924,-61912,-33337c1148917,476999,1133041,518274,1115579,518274v-17462,,-35718,-38099,-52387,-42862c1046523,470650,1033823,482555,1015567,489699v-18256,7144,-39688,30162,-61913,28575c931429,516687,910792,479380,882217,480174v-28575,794,-73819,46038,-100013,42863c756010,519862,744104,477793,725054,461124,706004,444455,691717,425405,667904,423024v-23813,-2381,-65088,23813,-85725,23813c561542,446837,559954,427786,544079,423024v-15875,-4762,-36512,7144,-57150,-4762c466291,406356,446448,367462,420254,351587,394060,335712,356754,330156,329767,323012v-26987,-7144,-54769,-8732,-71438,-14288c241660,303168,235310,301580,229754,289674v-5556,-11906,2382,-44450,-4762,-52387c217848,229350,205942,241255,186892,242049v-19050,794,-63500,9525,-76200,c97992,232524,124186,193630,110692,184899v-13494,-8731,-67469,19050,-80963,4763c16235,175375,-12339,118224,5917,94412xe" fillcolor="black [3213]" stroked="f" strokeweight="2pt">
                    <v:fill r:id="rId9" o:title="" color2="white [3212]" type="pattern"/>
                    <v:path arrowok="t" o:connecttype="custom" o:connectlocs="5917,94412;139267,46787;215467,8687;229754,84887;272617,118224;296429,103937;320242,156324;391679,122987;420254,199187;496454,184899;539317,246812;610754,222999;648854,303962;729817,256337;796492,318249;858404,318249;906029,270624;953654,346824;1044142,361112;1110817,289674;1163204,342062;1253692,351587;1296554,308724;1310842,265862;1358467,308724;1420379,294437;1477529,222999;1525154,265862;1572779,242049;1587067,194424;1625167,203949;1629929,161087;1710892,175374;1787092,132512;1806142,56312;1906154,37262;1939492,3924;2106179,137274;2015692,151562;1972829,156324;1991879,222999;1972829,246812;1939492,261099;1877579,237287;1844242,251574;1853767,327774;1772804,308724;1739467,308724;1734704,375399;1691842,351587;1677554,394449;1625167,365874;1587067,384924;1558492,470649;1487054,394449;1463242,432549;1439429,470649;1372754,470649;1315604,437312;1277504,484937;1229879,508749;1167967,475412;1115579,518274;1063192,475412;1015567,489699;953654,518274;882217,480174;782204,523037;725054,461124;667904,423024;582179,446837;544079,423024;486929,418262;420254,351587;329767,323012;258329,308724;229754,289674;224992,237287;186892,242049;110692,242049;110692,184899;29729,189662;5917,94412" o:connectangles="0,0,0,0,0,0,0,0,0,0,0,0,0,0,0,0,0,0,0,0,0,0,0,0,0,0,0,0,0,0,0,0,0,0,0,0,0,0,0,0,0,0,0,0,0,0,0,0,0,0,0,0,0,0,0,0,0,0,0,0,0,0,0,0,0,0,0,0,0,0,0,0,0,0,0,0,0,0,0,0,0,0,0"/>
                  </v:shape>
                  <v:shape id="Полилиния 3" o:spid="_x0000_s1030" style="position:absolute;left:5381;top:8235;width:22189;height:5045;visibility:visible;mso-wrap-style:square;v-text-anchor:middle" coordsize="2218879,5044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8qfcMA&#10;AADaAAAADwAAAGRycy9kb3ducmV2LnhtbESPQWvCQBSE70L/w/IKXqRuVJA2dZUoKHrwYOwPeGRf&#10;k9Ds23R3NWl/vSsIHoeZ+YZZrHrTiCs5X1tWMBknIIgLq2suFXydt2/vIHxA1thYJgV/5GG1fBks&#10;MNW24xNd81CKCGGfooIqhDaV0hcVGfRj2xJH79s6gyFKV0rtsItw08hpksylwZrjQoUtbSoqfvKL&#10;UZD9rrv/XO/a84cfkZudDtmxOSg1fO2zTxCB+vAMP9p7rWAG9yvxBs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u8qfcMAAADaAAAADwAAAAAAAAAAAAAAAACYAgAAZHJzL2Rv&#10;d25yZXYueG1sUEsFBgAAAAAEAAQA9QAAAIgDAAAAAA==&#10;" path="m4317,466369c-49,291347,-4415,116325,9079,42506,22573,-31313,72579,10756,85279,23456v12700,12700,-11906,80169,,95250c97185,133787,140842,106007,156717,113944v15875,7937,2381,42862,23812,52387c201960,175856,267048,164744,285304,171094v18256,6350,-793,20637,4763,33337c295623,217131,306736,240944,318642,247294v11906,6350,23018,-5557,42862,-4763c381348,243325,417067,244912,437704,252056v20637,7144,33338,17463,47625,33338c499617,301269,503585,336987,523429,347306v19844,10319,60326,-6350,80963,c625029,353656,628204,384612,647254,385406v19050,794,51594,-30162,71438,-33337c738536,348894,752823,356831,766317,366356v13494,9525,21431,30163,33337,42863c811560,421919,826642,433031,837754,442556v11113,9525,9525,28575,28575,23813c885379,461607,924273,416362,952054,413981v27781,-2381,52388,39687,80963,38100c1061592,450493,1100485,404456,1123504,404456v23019,,34925,41275,47625,47625c1183829,458431,1187798,449700,1199704,442556v11906,-7144,32544,-30162,42863,-33337c1252886,406044,1251298,417950,1261617,423506v10319,5556,27781,21431,42862,19050c1319560,440175,1338610,422713,1352104,409219v13494,-13494,25401,-43656,33338,-47625c1393380,357625,1387823,375881,1399729,385406v11906,9525,38100,30957,57150,33338c1475929,421125,1502123,410806,1514029,399694v11906,-11112,7938,-35719,14288,-47625c1534667,340163,1541810,325081,1552129,328256v10319,3175,23813,31750,38100,42863c1604517,382231,1625154,402868,1637854,394931v12700,-7937,19050,-53975,28575,-71437c1675954,306031,1680717,286187,1695004,290156v14287,3969,47625,57944,57150,57150c1761679,346512,1741835,293331,1752154,285394v10319,-7937,51594,23018,61913,14287c1824386,290950,1804542,244118,1814067,233006v9525,-11113,36513,-4762,57150,c1891854,237768,1929955,270312,1937892,261581v7937,-8731,-20637,-65087,-19050,-80962c1920430,164744,1933923,164744,1947417,166331v13494,1587,30162,22226,52387,23813c2022029,191731,2065686,182206,2080767,175856v15081,-6350,11113,-7937,9525,-23812c2088705,136169,2067273,92512,2071242,80606v3969,-11906,20637,3969,42862,c2136329,76637,2189511,56794,2204592,56794v15081,,-2381,-50800,,23812c2206973,155218,2212926,329843,2218879,504469e" fillcolor="black [3213]" strokecolor="black [3213]" strokeweight="1.5pt">
                    <v:fill r:id="rId10" o:title="" color2="white [3212]" type="pattern"/>
                    <v:path arrowok="t" o:connecttype="custom" o:connectlocs="4317,466369;9079,42506;85279,23456;85279,118706;156717,113944;180529,166331;285304,171094;290067,204431;318642,247294;361504,242531;437704,252056;485329,285394;523429,347306;604392,347306;647254,385406;718692,352069;766317,366356;799654,409219;837754,442556;866329,466369;952054,413981;1033017,452081;1123504,404456;1171129,452081;1199704,442556;1242567,409219;1261617,423506;1304479,442556;1352104,409219;1385442,361594;1399729,385406;1456879,418744;1514029,399694;1528317,352069;1552129,328256;1590229,371119;1637854,394931;1666429,323494;1695004,290156;1752154,347306;1752154,285394;1814067,299681;1814067,233006;1871217,233006;1937892,261581;1918842,180619;1947417,166331;1999804,190144;2080767,175856;2090292,152044;2071242,80606;2114104,80606;2204592,56794;2204592,80606;2218879,504469" o:connectangles="0,0,0,0,0,0,0,0,0,0,0,0,0,0,0,0,0,0,0,0,0,0,0,0,0,0,0,0,0,0,0,0,0,0,0,0,0,0,0,0,0,0,0,0,0,0,0,0,0,0,0,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4" o:spid="_x0000_s1031" type="#_x0000_t32" style="position:absolute;left:16176;top:1479;width:0;height:51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UJFsIAAADaAAAADwAAAGRycy9kb3ducmV2LnhtbESPS4vCQBCE7wv+h6EFb+vERWSNjiI+&#10;WG/Z+Lg3mTYJZnpiZtZk/70jCB6LqvqKmi87U4k7Na60rGA0jEAQZ1aXnCs4HXef3yCcR9ZYWSYF&#10;/+Rgueh9zDHWtuWU7gefiwBhF6OCwvs6ltJlBRl0Q1sTB+9iG4M+yCaXusE2wE0lv6JoIg2WHBYK&#10;rGldUHY9/BkFyXa6SSe/yS7RKZ1/bu12ta4ipQb9bjUD4anz7/CrvdcKxvC8Em6AX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AUJFsIAAADaAAAADwAAAAAAAAAAAAAA&#10;AAChAgAAZHJzL2Rvd25yZXYueG1sUEsFBgAAAAAEAAQA+QAAAJADAAAAAA==&#10;" strokecolor="black [3213]" strokeweight="2.25pt">
                    <v:stroke endarrow="classic" endarrowwidth="narrow" end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5" o:spid="_x0000_s1032" type="#_x0000_t202" style="position:absolute;left:16176;top:1479;width:2143;height:21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yihMQA&#10;AADaAAAADwAAAGRycy9kb3ducmV2LnhtbESPQWvCQBSE70L/w/IK3nRji8VGV7EVwdaTttTrI/vM&#10;RrNvQ3ZNYn99tyB4HGbmG2a26GwpGqp94VjBaJiAIM6cLjhX8P21HkxA+ICssXRMCq7kYTF/6M0w&#10;1a7lHTX7kIsIYZ+iAhNClUrpM0MW/dBVxNE7utpiiLLOpa6xjXBbyqckeZEWC44LBit6N5Sd9xer&#10;4Pfabt9Wq/zjsxydfg7N2jxnr0ap/mO3nIII1IV7+NbeaAVj+L8Sb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8ooTEAAAA2gAAAA8AAAAAAAAAAAAAAAAAmAIAAGRycy9k&#10;b3ducmV2LnhtbFBLBQYAAAAABAAEAPUAAACJAwAAAAA=&#10;" filled="f" stroked="f" strokeweight=".5pt">
                    <v:textbox inset="1mm,0,1mm,0">
                      <w:txbxContent>
                        <w:p w:rsidR="00851B9F" w:rsidRPr="00460360" w:rsidRDefault="00851B9F" w:rsidP="00851B9F">
                          <w:pPr>
                            <w:rPr>
                              <w:lang w:val="en-US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lang w:val="en-US"/>
                            </w:rPr>
                            <w:t>F</w:t>
                          </w:r>
                          <w:r w:rsidRPr="00460360">
                            <w:rPr>
                              <w:vertAlign w:val="subscript"/>
                              <w:lang w:val="en-US"/>
                            </w:rPr>
                            <w:t>n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Дуга 6" o:spid="_x0000_s1033" style="position:absolute;left:13477;top:-139;width:5400;height:6480;rotation:90;visibility:visible;mso-wrap-style:square;v-text-anchor:middle" coordsize="540000,648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Uu3sQA&#10;AADaAAAADwAAAGRycy9kb3ducmV2LnhtbESPQWsCMRSE7wX/Q3iCl1KzFip2axQRK1Lw4NpCj4/N&#10;c7O4eYmbuG7/fSMUehxm5htmvuxtIzpqQ+1YwWScgSAuna65UvB5fH+agQgRWWPjmBT8UIDlYvAw&#10;x1y7Gx+oK2IlEoRDjgpMjD6XMpSGLIax88TJO7nWYkyyraRu8ZbgtpHPWTaVFmtOCwY9rQ2V5+Jq&#10;FTxuu85vvs32Jfb7y6v7cv5jslNqNOxXbyAi9fE//NfeaQVTuF9JN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1Lt7EAAAA2gAAAA8AAAAAAAAAAAAAAAAAmAIAAGRycy9k&#10;b3ducmV2LnhtbFBLBQYAAAAABAAEAPUAAACJAwAAAAA=&#10;" path="m416964,52202nsc495523,113369,542059,219017,539930,331364,537770,445396,485802,549666,403102,605895l270000,324000,416964,52202xem416964,52202nfc495523,113369,542059,219017,539930,331364,537770,445396,485802,549666,403102,605895e" filled="f" strokecolor="black [3213]" strokeweight="2.25pt">
                    <v:stroke startarrow="classic" startarrowwidth="narrow" startarrowlength="long" endarrowwidth="narrow" endarrowlength="long"/>
                    <v:path arrowok="t" o:connecttype="custom" o:connectlocs="416964,52202;539930,331364;403102,605895" o:connectangles="0,0,0"/>
                  </v:shape>
                  <v:shape id="Поле 13" o:spid="_x0000_s1034" type="#_x0000_t202" style="position:absolute;left:19081;top:3642;width:1836;height:21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KZaMQA&#10;AADaAAAADwAAAGRycy9kb3ducmV2LnhtbESPQWvCQBSE70L/w/IK3nRjC9ZGV7EVwdaTttTrI/vM&#10;RrNvQ3ZNYn99tyB4HGbmG2a26GwpGqp94VjBaJiAIM6cLjhX8P21HkxA+ICssXRMCq7kYTF/6M0w&#10;1a7lHTX7kIsIYZ+iAhNClUrpM0MW/dBVxNE7utpiiLLOpa6xjXBbyqckGUuLBccFgxW9G8rO+4tV&#10;8Httt2+rVf7xWY5OP4dmbZ6zV6NU/7FbTkEE6sI9fGtvtIIX+L8Sb4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imWjEAAAA2gAAAA8AAAAAAAAAAAAAAAAAmAIAAGRycy9k&#10;b3ducmV2LnhtbFBLBQYAAAAABAAEAPUAAACJAwAAAAA=&#10;" filled="f" stroked="f" strokeweight=".5pt">
                    <v:textbox inset="1mm,0,1mm,0">
                      <w:txbxContent>
                        <w:p w:rsidR="00851B9F" w:rsidRDefault="00851B9F" w:rsidP="00851B9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sym w:font="Symbol" w:char="F077"/>
                          </w:r>
                        </w:p>
                      </w:txbxContent>
                    </v:textbox>
                  </v:shape>
                  <v:line id="Прямая соединительная линия 9" o:spid="_x0000_s1035" style="position:absolute;flip:x y;visibility:visible;mso-wrap-style:square" from="4302,6663" to="6234,8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GyXcEAAADaAAAADwAAAGRycy9kb3ducmV2LnhtbESPQYvCMBSE74L/ITxhb5oquGjXKCoo&#10;woqg7t4fzdu22ryUJtrsvzeC4HGYmW+Y2SKYStypcaVlBcNBAoI4s7rkXMHPedOfgHAeWWNlmRT8&#10;k4PFvNuZYapty0e6n3wuIoRdigoK7+tUSpcVZNANbE0cvT/bGPRRNrnUDbYRbio5SpJPabDkuFBg&#10;TeuCsuvpZhTsvsN0wuvDZY+/ra0O41Wit0Gpj15YfoHwFPw7/GrvtIIpPK/EGy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1gbJdwQAAANoAAAAPAAAAAAAAAAAAAAAA&#10;AKECAABkcnMvZG93bnJldi54bWxQSwUGAAAAAAQABAD5AAAAjwMAAAAA&#10;" strokecolor="black [3213]"/>
                  <v:line id="Прямая соединительная линия 12" o:spid="_x0000_s1036" style="position:absolute;flip:x y;visibility:visible;mso-wrap-style:square" from="4745,5569" to="7755,8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GJ+cEAAADbAAAADwAAAGRycy9kb3ducmV2LnhtbERP32vCMBB+H/g/hBP2tqYKG7UzigpK&#10;YUOwbu9Hc2urzaU00Wb//TIY7O0+vp+3XAfTiTsNrrWsYJakIIgrq1uuFXyc908ZCOeRNXaWScE3&#10;OVivJg9LzLUd+UT30tcihrDLUUHjfZ9L6aqGDLrE9sSR+7KDQR/hUEs94BjDTSfnafoiDbYcGxrs&#10;addQdS1vRkHxFhYZ746Xd/wcbXd83qb6EJR6nIbNKwhPwf+L/9yFjvPn8PtLPEC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YYn5wQAAANsAAAAPAAAAAAAAAAAAAAAA&#10;AKECAABkcnMvZG93bnJldi54bWxQSwUGAAAAAAQABAD5AAAAjwMAAAAA&#10;" strokecolor="black [3213]"/>
                  <v:shape id="Полилиния 13" o:spid="_x0000_s1037" style="position:absolute;left:7540;top:6664;width:17901;height:4242;visibility:visible;mso-wrap-style:square;v-text-anchor:middle" coordsize="1790063,424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4D4MMA&#10;AADbAAAADwAAAGRycy9kb3ducmV2LnhtbESPT4vCMBDF7wt+hzCCtzVVUZdqFBH8d1Hs7mVvYzO2&#10;1WZSmqj12xthYW8zvPd782Y6b0wp7lS7wrKCXjcCQZxaXXCm4Od79fkFwnlkjaVlUvAkB/NZ62OK&#10;sbYPPtI98ZkIIexiVJB7X8VSujQng65rK+KgnW1t0Ie1zqSu8RHCTSn7UTSSBgsOF3KsaJlTek1u&#10;JtTYrYfFePO0bC/7w/p3seeTvCnVaTeLCQhPjf83/9FbHbgBvH8JA8j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4D4MMAAADbAAAADwAAAAAAAAAAAAAAAACYAgAAZHJzL2Rv&#10;d25yZXYueG1sUEsFBgAAAAAEAAQA9QAAAIgDAAAAAA==&#10;" path="m70800,c42622,15875,14444,31750,4125,52387v-10319,20638,1588,61913,4763,71438c12063,133350,10475,115887,23175,109537,35875,103187,72388,74613,85088,85725v12700,11112,,79375,14287,90487c113663,187325,156526,145256,170813,152400v14288,7144,,59531,14287,66675c199387,226219,238282,186531,256538,195262v18256,8731,19050,67469,38100,76200c313688,280193,350994,240506,370838,247650v19844,7144,24606,61119,42862,66675c431956,319881,466088,278606,480375,280987v14288,2381,12700,32544,19050,47625c505775,343693,501013,373856,518475,371475v17462,-2381,59531,-60325,85725,-57150c630394,317500,656588,380206,675638,390525v19050,10319,26987,-3969,42862,-14288c734375,365918,756600,323849,770888,328612v14288,4763,10318,61119,33337,76200c827244,419893,881219,431006,909000,419100v27781,-11906,49213,-74613,61913,-85725c983613,322263,975675,341313,985200,352425v9525,11113,19051,37306,42863,47625c1051876,410369,1105850,432593,1128075,414337v22225,-18256,26988,-107950,33338,-123825c1167763,274637,1159825,307975,1166175,319087v6350,11112,21432,28575,33338,38100c1211419,366712,1224913,377824,1237613,376237v12700,-1587,23019,-11906,38100,-28575c1290794,330993,1310638,279400,1328100,276225v17463,-3175,37307,45243,52388,52387c1395569,335756,1409857,330200,1418588,319087v8731,-11113,7937,-50006,14287,-57150c1439225,254793,1445576,283369,1456688,276225v11113,-7144,28574,-51594,42862,-57150c1513838,213519,1524951,241300,1542413,242887v17462,1587,42862,5557,61912,-14287c1623375,208756,1642426,140494,1656713,123825v14287,-16669,18256,7143,33337,4762c1705131,126206,1730531,119856,1747200,109537v16669,-10319,42863,-24606,42863,-42862c1790063,48419,1768631,24209,1747200,e" fillcolor="black [3213]" strokecolor="black [3213]" strokeweight="1.5pt">
                    <v:fill r:id="rId11" o:title="" color2="white [3212]" type="pattern"/>
                    <v:path arrowok="t" o:connecttype="custom" o:connectlocs="70800,0;4125,52387;8888,123825;23175,109537;85088,85725;99375,176212;170813,152400;185100,219075;256538,195262;294638,271462;370838,247650;413700,314325;480375,280987;499425,328612;518475,371475;604200,314325;675638,390525;718500,376237;770888,328612;804225,404812;909000,419100;970913,333375;985200,352425;1028063,400050;1128075,414337;1161413,290512;1166175,319087;1199513,357187;1237613,376237;1275713,347662;1328100,276225;1380488,328612;1418588,319087;1432875,261937;1456688,276225;1499550,219075;1542413,242887;1604325,228600;1656713,123825;1690050,128587;1747200,109537;1790063,66675;1747200,0" o:connectangles="0,0,0,0,0,0,0,0,0,0,0,0,0,0,0,0,0,0,0,0,0,0,0,0,0,0,0,0,0,0,0,0,0,0,0,0,0,0,0,0,0,0,0"/>
                  </v:shape>
                  <v:shape id="Прямая со стрелкой 14" o:spid="_x0000_s1038" type="#_x0000_t32" style="position:absolute;left:4400;top:5797;width:997;height:102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vz/MEAAADbAAAADwAAAGRycy9kb3ducmV2LnhtbERPzWrCQBC+F3yHZYTe6sZgW4luggSK&#10;rbdqHmCaHZNodjZkt0n69l1B8DYf3+9ss8m0YqDeNZYVLBcRCOLS6oYrBcXp42UNwnlkja1lUvBH&#10;DrJ09rTFRNuRv2k4+kqEEHYJKqi97xIpXVmTQbewHXHgzrY36APsK6l7HEO4aWUcRW/SYMOhocaO&#10;8prK6/HXKGBn1/vDqTgP76PvLpf49ScvvpR6nk+7DQhPk3+I7+5PHeav4PZLOEC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+/P8wQAAANsAAAAPAAAAAAAAAAAAAAAA&#10;AKECAABkcnMvZG93bnJldi54bWxQSwUGAAAAAAQABAD5AAAAjwMAAAAA&#10;" strokecolor="black [3213]">
                    <v:stroke startarrow="classic" startarrowwidth="narrow" startarrowlength="short" endarrow="classic" endarrowwidth="narrow" endarrowlength="short"/>
                  </v:shape>
                  <v:shape id="Прямая со стрелкой 15" o:spid="_x0000_s1039" type="#_x0000_t32" style="position:absolute;left:3371;top:6509;width:1372;height:14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rPiMQAAADbAAAADwAAAGRycy9kb3ducmV2LnhtbERPTWvCQBC9C/0PyxR6Ed1UtCTRVWwh&#10;IgVLG3vocciOSWh2NmS3Mf57tyB4m8f7nNVmMI3oqXO1ZQXP0wgEcWF1zaWC72M2iUE4j6yxsUwK&#10;LuRgs34YrTDV9sxf1Oe+FCGEXYoKKu/bVEpXVGTQTW1LHLiT7Qz6ALtS6g7PIdw0chZFL9JgzaGh&#10;wpbeKip+8z+joPgYv7/uDkk2fNr5TxTXyXw7Oyj19DhslyA8Df4uvrn3OsxfwP8v4QC5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as+IxAAAANsAAAAPAAAAAAAAAAAA&#10;AAAAAKECAABkcnMvZG93bnJldi54bWxQSwUGAAAAAAQABAD5AAAAkgMAAAAA&#10;" strokecolor="windowText"/>
                  <v:shape id="Поле 13" o:spid="_x0000_s1040" type="#_x0000_t202" style="position:absolute;left:756;top:6076;width:3127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FWqsMA&#10;AADbAAAADwAAAGRycy9kb3ducmV2LnhtbERPS2vCQBC+F/wPywjemo0K0qau4gPBticftNchO81G&#10;s7Mhuyaxv75bKPQ2H99z5sveVqKlxpeOFYyTFARx7nTJhYLzaff4BMIHZI2VY1JwJw/LxeBhjpl2&#10;HR+oPYZCxBD2GSowIdSZlD43ZNEnriaO3JdrLIYIm0LqBrsYbis5SdOZtFhybDBY08ZQfj3erILv&#10;e/e+3m6L17dqfPn4bHdmmj8bpUbDfvUCIlAf/sV/7r2O82fw+0s8QC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FWqsMAAADbAAAADwAAAAAAAAAAAAAAAACYAgAAZHJzL2Rv&#10;d25yZXYueG1sUEsFBgAAAAAEAAQA9QAAAIgDAAAAAA==&#10;" filled="f" stroked="f" strokeweight=".5pt">
                    <v:textbox inset="1mm,0,1mm,0">
                      <w:txbxContent>
                        <w:p w:rsidR="00851B9F" w:rsidRDefault="00851B9F" w:rsidP="00851B9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 w:hAnsi="Symbol"/>
                              <w:lang w:val="en-US"/>
                            </w:rPr>
                            <w:t>h</w:t>
                          </w:r>
                          <w:r w:rsidRPr="00BB577A">
                            <w:rPr>
                              <w:rFonts w:eastAsia="Times New Roman" w:hAnsi="Symbol"/>
                              <w:vertAlign w:val="subscript"/>
                              <w:lang w:val="en-US"/>
                            </w:rPr>
                            <w:t>min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line id="Прямая соединительная линия 17" o:spid="_x0000_s1041" style="position:absolute;flip:x;visibility:visible;mso-wrap-style:square" from="1063,7955" to="3371,7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U/vcEAAADbAAAADwAAAGRycy9kb3ducmV2LnhtbERPzWoCMRC+C75DGMGbZi3W2q1RqlAo&#10;XqTqAwyb6WbpZrImUdd9+kYQvM3H9zuLVWtrcSEfKscKJuMMBHHhdMWlguPhazQHESKyxtoxKbhR&#10;gNWy31tgrt2Vf+iyj6VIIRxyVGBibHIpQ2HIYhi7hjhxv85bjAn6UmqP1xRua/mSZTNpseLUYLCh&#10;jaHib3+2CuouHrv39cZ02Wl607vdzPnXrVLDQfv5ASJSG5/ih/tbp/lvcP8lHS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1T+9wQAAANsAAAAPAAAAAAAAAAAAAAAA&#10;AKECAABkcnMvZG93bnJldi54bWxQSwUGAAAAAAQABAD5AAAAjwMAAAAA&#10;" strokecolor="black [3213]"/>
                  <v:shape id="Поле 13" o:spid="_x0000_s1042" type="#_x0000_t202" style="position:absolute;left:25750;top:3479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JnQ8UA&#10;AADbAAAADwAAAGRycy9kb3ducmV2LnhtbESPQU/CQBCF7yb+h82YeIMtkBAtLEQlJKAn0Mh10h27&#10;1e5s013bwq93DiTeZvLevPfNcj34WnXUxiqwgck4A0VcBFtxaeDjfTt6ABUTssU6MBk4U4T16vZm&#10;ibkNPR+oO6ZSSQjHHA24lJpc61g48hjHoSEW7Su0HpOsbalti72E+1pPs2yuPVYsDQ4benFU/Bx/&#10;vYHLuX973mzK/Ws9+f48dVs3Kx6dMfd3w9MCVKIh/Zuv1zsr+AIrv8gAe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4mdDxQAAANsAAAAPAAAAAAAAAAAAAAAAAJgCAABkcnMv&#10;ZG93bnJldi54bWxQSwUGAAAAAAQABAD1AAAAigMAAAAA&#10;" filled="f" stroked="f" strokeweight=".5pt">
                    <v:textbox inset="1mm,0,1mm,0">
                      <w:txbxContent>
                        <w:p w:rsidR="00851B9F" w:rsidRDefault="00851B9F" w:rsidP="00851B9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3" o:spid="_x0000_s1043" type="#_x0000_t202" style="position:absolute;left:29130;top:9033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7C2MIA&#10;AADbAAAADwAAAGRycy9kb3ducmV2LnhtbERPS2vCQBC+F/wPywje6sYWSk1dxQeC2pNa2uuQHbPR&#10;7GzIrknsr3cLBW/z8T1nMutsKRqqfeFYwWiYgCDOnC44V/B1XD+/g/ABWWPpmBTcyMNs2nuaYKpd&#10;y3tqDiEXMYR9igpMCFUqpc8MWfRDVxFH7uRqiyHCOpe6xjaG21K+JMmbtFhwbDBY0dJQdjlcrYLf&#10;W/u5WK3y7a4cnb9/mrV5zcZGqUG/m3+ACNSFh/jfvdFx/hj+fokH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rsLYwgAAANsAAAAPAAAAAAAAAAAAAAAAAJgCAABkcnMvZG93&#10;bnJldi54bWxQSwUGAAAAAAQABAD1AAAAhwMAAAAA&#10;" filled="f" stroked="f" strokeweight=".5pt">
                    <v:textbox inset="1mm,0,1mm,0">
                      <w:txbxContent>
                        <w:p w:rsidR="00851B9F" w:rsidRDefault="00851B9F" w:rsidP="00851B9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13" o:spid="_x0000_s1044" type="#_x0000_t202" style="position:absolute;left:28051;top:5566;width:155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ih+MIA&#10;AADbAAAADwAAAGRycy9kb3ducmV2LnhtbERPz2vCMBS+C/sfwhvspmkVRDtj2RRhmyfd0OujeWu6&#10;NS+lydrqX78cBI8f3+9VPthadNT6yrGCdJKAIC6crrhU8PW5Gy9A+ICssXZMCi7kIV8/jFaYadfz&#10;gbpjKEUMYZ+hAhNCk0npC0MW/cQ1xJH7dq3FEGFbSt1iH8NtLadJMpcWK44NBhvaGCp+j39WwfXS&#10;71+32/L9o05/TuduZ2bF0ij19Di8PIMINIS7+OZ+0wqmcX38En+A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+KH4wgAAANsAAAAPAAAAAAAAAAAAAAAAAJgCAABkcnMvZG93&#10;bnJldi54bWxQSwUGAAAAAAQABAD1AAAAhwMAAAAA&#10;" filled="f" stroked="f" strokeweight=".5pt">
                    <v:textbox inset="1mm,0,1mm,0">
                      <w:txbxContent>
                        <w:p w:rsidR="00851B9F" w:rsidRDefault="00851B9F" w:rsidP="00851B9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line id="Прямая соединительная линия 21" o:spid="_x0000_s1045" style="position:absolute;flip:y;visibility:visible;mso-wrap-style:square" from="22653,4558" to="25750,7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zI78MAAADbAAAADwAAAGRycy9kb3ducmV2LnhtbESP3WoCMRSE74W+QzgF7zSrqLRbo7SC&#10;IN6IPw9w2Jxulm5OtknUdZ/eCIKXw8x8w8yXra3FhXyoHCsYDTMQxIXTFZcKTsf14ANEiMgaa8ek&#10;4EYBlou33hxz7a68p8shliJBOOSowMTY5FKGwpDFMHQNcfJ+nbcYk/Sl1B6vCW5rOc6ymbRYcVow&#10;2NDKUPF3OFsFdRdP3efPynTZ/+Smd7uZ89OtUv339vsLRKQ2vsLP9kYrGI/g8SX9AL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cyO/DAAAA2wAAAA8AAAAAAAAAAAAA&#10;AAAAoQIAAGRycy9kb3ducmV2LnhtbFBLBQYAAAAABAAEAPkAAACRAwAAAAA=&#10;" strokecolor="black [3213]"/>
                  <v:line id="Прямая соединительная линия 22" o:spid="_x0000_s1046" style="position:absolute;flip:y;visibility:visible;mso-wrap-style:square" from="24901,6646" to="28051,9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5WmMMAAADbAAAADwAAAGRycy9kb3ducmV2LnhtbESP0WoCMRRE3wX/IVyhb5p1aUVXo7RC&#10;QfoiVT/gsrluFjc3a5Lqul9vCoU+DjNzhlltOtuIG/lQO1YwnWQgiEuna64UnI6f4zmIEJE1No5J&#10;wYMCbNbDwQoL7e78TbdDrESCcChQgYmxLaQMpSGLYeJa4uSdnbcYk/SV1B7vCW4bmWfZTFqsOS0Y&#10;bGlrqLwcfqyCpo+nfvGxNX12fX3o/X7m/NuXUi+j7n0JIlIX/8N/7Z1WkOfw+yX9AL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OVpjDAAAA2wAAAA8AAAAAAAAAAAAA&#10;AAAAoQIAAGRycy9kb3ducmV2LnhtbFBLBQYAAAAABAAEAPkAAACRAwAAAAA=&#10;" strokecolor="black [3213]"/>
                  <v:line id="Прямая соединительная линия 23" o:spid="_x0000_s1047" style="position:absolute;flip:y;visibility:visible;mso-wrap-style:square" from="25892,10112" to="29130,1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LzA8UAAADbAAAADwAAAGRycy9kb3ducmV2LnhtbESPzWrDMBCE74G+g9hCb4nctA2tE9k0&#10;gUDoJeTnARZrY5laK1dSEsdPXxUKOQ4z8w2zKHvbigv50DhW8DzJQBBXTjdcKzge1uN3ECEia2wd&#10;k4IbBSiLh9ECc+2uvKPLPtYiQTjkqMDE2OVShsqQxTBxHXHyTs5bjEn6WmqP1wS3rZxm2UxabDgt&#10;GOxoZaj63p+tgnaIx+FjuTJD9vN609vtzPm3L6WeHvvPOYhIfbyH/9sbrWD6An9f0g+Q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4LzA8UAAADbAAAADwAAAAAAAAAA&#10;AAAAAAChAgAAZHJzL2Rvd25yZXYueG1sUEsFBgAAAAAEAAQA+QAAAJMDAAAAAA==&#10;" strokecolor="black [3213]"/>
                </v:group>
                <w10:anchorlock/>
              </v:group>
            </w:pict>
          </mc:Fallback>
        </mc:AlternateContent>
      </w:r>
    </w:p>
    <w:p w:rsidR="00D25D86" w:rsidRDefault="00851B9F" w:rsidP="00851B9F">
      <w:pPr>
        <w:jc w:val="center"/>
        <w:rPr>
          <w:color w:val="000000"/>
          <w:szCs w:val="26"/>
        </w:rPr>
      </w:pPr>
      <w:r>
        <w:rPr>
          <w:color w:val="000000"/>
          <w:szCs w:val="26"/>
        </w:rPr>
        <w:t xml:space="preserve">Рис. Схема </w:t>
      </w:r>
      <w:proofErr w:type="spellStart"/>
      <w:r>
        <w:rPr>
          <w:color w:val="000000"/>
          <w:szCs w:val="26"/>
        </w:rPr>
        <w:t>трибосопряжения</w:t>
      </w:r>
      <w:proofErr w:type="spellEnd"/>
      <w:r>
        <w:rPr>
          <w:color w:val="000000"/>
          <w:szCs w:val="26"/>
        </w:rPr>
        <w:t xml:space="preserve"> с жидкостной смазкой:</w:t>
      </w:r>
    </w:p>
    <w:p w:rsidR="00851B9F" w:rsidRPr="00851B9F" w:rsidRDefault="00851B9F" w:rsidP="00851B9F">
      <w:pPr>
        <w:jc w:val="center"/>
        <w:rPr>
          <w:color w:val="000000"/>
          <w:szCs w:val="26"/>
        </w:rPr>
      </w:pPr>
      <w:r>
        <w:rPr>
          <w:color w:val="000000"/>
          <w:szCs w:val="26"/>
        </w:rPr>
        <w:t>1 – вал; 2 – подшипник; 3 – слой смазки</w:t>
      </w:r>
    </w:p>
    <w:p w:rsidR="00851B9F" w:rsidRDefault="00851B9F" w:rsidP="00EF1960">
      <w:pPr>
        <w:ind w:firstLine="510"/>
        <w:jc w:val="both"/>
        <w:rPr>
          <w:color w:val="000000"/>
          <w:sz w:val="28"/>
          <w:szCs w:val="26"/>
        </w:rPr>
      </w:pPr>
    </w:p>
    <w:p w:rsidR="00912303" w:rsidRPr="00A56266" w:rsidRDefault="00912303" w:rsidP="00EF1960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>Для жидкостного трения</w:t>
      </w:r>
      <w:r w:rsidR="00D33858">
        <w:rPr>
          <w:color w:val="000000"/>
          <w:sz w:val="28"/>
          <w:szCs w:val="26"/>
        </w:rPr>
        <w:t xml:space="preserve"> толщина смазки должна превышать суммарную высоту наиболее высоких неровностей сопрягаемых п</w:t>
      </w:r>
      <w:r w:rsidR="00D33858">
        <w:rPr>
          <w:color w:val="000000"/>
          <w:sz w:val="28"/>
          <w:szCs w:val="26"/>
        </w:rPr>
        <w:t>о</w:t>
      </w:r>
      <w:r w:rsidR="00D33858">
        <w:rPr>
          <w:color w:val="000000"/>
          <w:sz w:val="28"/>
          <w:szCs w:val="26"/>
        </w:rPr>
        <w:t xml:space="preserve">верхностей </w:t>
      </w:r>
      <w:proofErr w:type="spellStart"/>
      <w:r w:rsidRPr="00A56266">
        <w:rPr>
          <w:color w:val="000000"/>
          <w:sz w:val="28"/>
          <w:szCs w:val="26"/>
          <w:lang w:val="en-US"/>
        </w:rPr>
        <w:t>h</w:t>
      </w:r>
      <w:r w:rsidRPr="00A56266">
        <w:rPr>
          <w:color w:val="000000"/>
          <w:sz w:val="28"/>
          <w:szCs w:val="26"/>
          <w:vertAlign w:val="subscript"/>
          <w:lang w:val="en-US"/>
        </w:rPr>
        <w:t>min</w:t>
      </w:r>
      <w:proofErr w:type="spellEnd"/>
      <w:r w:rsidR="00426B0D">
        <w:rPr>
          <w:color w:val="000000"/>
          <w:sz w:val="28"/>
          <w:szCs w:val="26"/>
        </w:rPr>
        <w:t> </w:t>
      </w:r>
      <w:r w:rsidRPr="00A56266">
        <w:rPr>
          <w:color w:val="000000"/>
          <w:sz w:val="28"/>
          <w:szCs w:val="26"/>
        </w:rPr>
        <w:t>&gt;</w:t>
      </w:r>
      <w:r w:rsidR="00426B0D">
        <w:rPr>
          <w:color w:val="000000"/>
          <w:sz w:val="28"/>
          <w:szCs w:val="26"/>
        </w:rPr>
        <w:t> </w:t>
      </w:r>
      <w:r w:rsidRPr="00A56266">
        <w:rPr>
          <w:color w:val="000000"/>
          <w:sz w:val="28"/>
          <w:szCs w:val="26"/>
        </w:rPr>
        <w:t>(</w:t>
      </w:r>
      <w:proofErr w:type="spellStart"/>
      <w:r w:rsidR="00D33858">
        <w:rPr>
          <w:color w:val="000000"/>
          <w:sz w:val="28"/>
          <w:szCs w:val="26"/>
          <w:lang w:val="en-US"/>
        </w:rPr>
        <w:t>R</w:t>
      </w:r>
      <w:r w:rsidR="00D33858" w:rsidRPr="00D33858">
        <w:rPr>
          <w:color w:val="000000"/>
          <w:sz w:val="28"/>
          <w:szCs w:val="26"/>
          <w:vertAlign w:val="subscript"/>
          <w:lang w:val="en-US"/>
        </w:rPr>
        <w:t>max</w:t>
      </w:r>
      <w:proofErr w:type="spellEnd"/>
      <w:r w:rsidRPr="00A56266">
        <w:rPr>
          <w:color w:val="000000"/>
          <w:sz w:val="28"/>
          <w:szCs w:val="26"/>
          <w:vertAlign w:val="subscript"/>
        </w:rPr>
        <w:t>1</w:t>
      </w:r>
      <w:r w:rsidRPr="00A56266">
        <w:rPr>
          <w:color w:val="000000"/>
          <w:sz w:val="28"/>
          <w:szCs w:val="26"/>
        </w:rPr>
        <w:t>+</w:t>
      </w:r>
      <w:proofErr w:type="spellStart"/>
      <w:r w:rsidRPr="00A56266">
        <w:rPr>
          <w:color w:val="000000"/>
          <w:sz w:val="28"/>
          <w:szCs w:val="26"/>
          <w:lang w:val="en-US"/>
        </w:rPr>
        <w:t>R</w:t>
      </w:r>
      <w:r w:rsidR="00D33858" w:rsidRPr="00D33858">
        <w:rPr>
          <w:color w:val="000000"/>
          <w:sz w:val="28"/>
          <w:szCs w:val="26"/>
          <w:vertAlign w:val="subscript"/>
          <w:lang w:val="en-US"/>
        </w:rPr>
        <w:t>max</w:t>
      </w:r>
      <w:proofErr w:type="spellEnd"/>
      <w:r w:rsidRPr="00A56266">
        <w:rPr>
          <w:color w:val="000000"/>
          <w:sz w:val="28"/>
          <w:szCs w:val="26"/>
          <w:vertAlign w:val="subscript"/>
        </w:rPr>
        <w:t>2</w:t>
      </w:r>
      <w:r w:rsidRPr="00A56266">
        <w:rPr>
          <w:color w:val="000000"/>
          <w:sz w:val="28"/>
          <w:szCs w:val="26"/>
        </w:rPr>
        <w:t xml:space="preserve">) рабочий зазор должен быть </w:t>
      </w:r>
      <w:r w:rsidR="00991080" w:rsidRPr="00991080">
        <w:rPr>
          <w:color w:val="000000"/>
          <w:position w:val="-38"/>
          <w:sz w:val="28"/>
          <w:szCs w:val="26"/>
        </w:rPr>
        <w:object w:dxaOrig="17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87.75pt;height:41.25pt" o:ole="">
            <v:imagedata r:id="rId12" o:title=""/>
          </v:shape>
          <o:OLEObject Type="Embed" ProgID="Equation.DSMT4" ShapeID="_x0000_i1033" DrawAspect="Content" ObjectID="_1438956248" r:id="rId13"/>
        </w:object>
      </w:r>
      <w:r w:rsidRPr="00A56266">
        <w:rPr>
          <w:color w:val="000000"/>
          <w:sz w:val="28"/>
          <w:szCs w:val="26"/>
        </w:rPr>
        <w:t>. Практикой выработан следующий критерий для жи</w:t>
      </w:r>
      <w:r w:rsidRPr="00A56266">
        <w:rPr>
          <w:color w:val="000000"/>
          <w:sz w:val="28"/>
          <w:szCs w:val="26"/>
        </w:rPr>
        <w:t>д</w:t>
      </w:r>
      <w:r w:rsidRPr="00A56266">
        <w:rPr>
          <w:color w:val="000000"/>
          <w:sz w:val="28"/>
          <w:szCs w:val="26"/>
        </w:rPr>
        <w:t>костного трения: 5</w:t>
      </w:r>
      <w:r w:rsidR="00426B0D">
        <w:rPr>
          <w:color w:val="000000"/>
          <w:sz w:val="28"/>
          <w:szCs w:val="26"/>
        </w:rPr>
        <w:t> </w:t>
      </w:r>
      <w:r w:rsidRPr="00A56266">
        <w:rPr>
          <w:color w:val="000000"/>
          <w:sz w:val="28"/>
          <w:szCs w:val="28"/>
        </w:rPr>
        <w:sym w:font="Symbol" w:char="F0A3"/>
      </w:r>
      <w:r w:rsidR="00426B0D">
        <w:rPr>
          <w:color w:val="000000"/>
          <w:sz w:val="28"/>
          <w:szCs w:val="28"/>
        </w:rPr>
        <w:t> </w:t>
      </w:r>
      <w:proofErr w:type="gramStart"/>
      <w:r w:rsidRPr="00A56266">
        <w:rPr>
          <w:color w:val="000000"/>
          <w:sz w:val="28"/>
          <w:szCs w:val="26"/>
          <w:lang w:val="en-US"/>
        </w:rPr>
        <w:t>h</w:t>
      </w:r>
      <w:proofErr w:type="gramEnd"/>
      <w:r w:rsidRPr="00A56266">
        <w:rPr>
          <w:color w:val="000000"/>
          <w:sz w:val="28"/>
          <w:szCs w:val="26"/>
          <w:vertAlign w:val="subscript"/>
        </w:rPr>
        <w:t>раб</w:t>
      </w:r>
      <w:r w:rsidR="00426B0D">
        <w:rPr>
          <w:color w:val="000000"/>
          <w:sz w:val="28"/>
          <w:szCs w:val="26"/>
        </w:rPr>
        <w:t> </w:t>
      </w:r>
      <w:r w:rsidRPr="00A56266">
        <w:rPr>
          <w:color w:val="000000"/>
          <w:sz w:val="28"/>
          <w:szCs w:val="28"/>
        </w:rPr>
        <w:sym w:font="Symbol" w:char="F0A3"/>
      </w:r>
      <w:r w:rsidR="00426B0D">
        <w:rPr>
          <w:color w:val="000000"/>
          <w:sz w:val="28"/>
          <w:szCs w:val="28"/>
        </w:rPr>
        <w:t> </w:t>
      </w:r>
      <w:r w:rsidRPr="00A56266">
        <w:rPr>
          <w:color w:val="000000"/>
          <w:sz w:val="28"/>
          <w:szCs w:val="26"/>
        </w:rPr>
        <w:t xml:space="preserve">100. </w:t>
      </w:r>
    </w:p>
    <w:p w:rsidR="002745D3" w:rsidRPr="00FC73C5" w:rsidRDefault="002745D3" w:rsidP="00EF1960">
      <w:pPr>
        <w:ind w:firstLine="510"/>
        <w:jc w:val="both"/>
        <w:rPr>
          <w:color w:val="000000"/>
          <w:spacing w:val="-10"/>
          <w:sz w:val="28"/>
          <w:szCs w:val="26"/>
        </w:rPr>
      </w:pPr>
      <w:r w:rsidRPr="00FC73C5">
        <w:rPr>
          <w:color w:val="000000"/>
          <w:spacing w:val="-10"/>
          <w:sz w:val="28"/>
          <w:szCs w:val="26"/>
        </w:rPr>
        <w:lastRenderedPageBreak/>
        <w:t>Толщина пленки зависит от вязкости смазочного материала, величины и времени действия нагрузки, прижимающей трущиеся тела друг к другу и геометрии этих тел.</w:t>
      </w:r>
    </w:p>
    <w:p w:rsidR="007B49D8" w:rsidRPr="00D25D86" w:rsidRDefault="00226E7D" w:rsidP="00EF1960">
      <w:pPr>
        <w:ind w:firstLine="510"/>
        <w:jc w:val="both"/>
        <w:rPr>
          <w:color w:val="000000"/>
          <w:spacing w:val="-4"/>
          <w:sz w:val="28"/>
          <w:szCs w:val="26"/>
        </w:rPr>
      </w:pPr>
      <w:r w:rsidRPr="00D25D86">
        <w:rPr>
          <w:color w:val="000000"/>
          <w:spacing w:val="-4"/>
          <w:sz w:val="28"/>
          <w:szCs w:val="26"/>
        </w:rPr>
        <w:t>При жидком трении наблюдается перемещение смазочного матер</w:t>
      </w:r>
      <w:r w:rsidRPr="00D25D86">
        <w:rPr>
          <w:color w:val="000000"/>
          <w:spacing w:val="-4"/>
          <w:sz w:val="28"/>
          <w:szCs w:val="26"/>
        </w:rPr>
        <w:t>и</w:t>
      </w:r>
      <w:r w:rsidRPr="00D25D86">
        <w:rPr>
          <w:color w:val="000000"/>
          <w:spacing w:val="-4"/>
          <w:sz w:val="28"/>
          <w:szCs w:val="26"/>
        </w:rPr>
        <w:t>ала в направлении скольжения, давление и температура распределены более равномерно, чем при других видах трения, что обеспечивает ни</w:t>
      </w:r>
      <w:r w:rsidRPr="00D25D86">
        <w:rPr>
          <w:color w:val="000000"/>
          <w:spacing w:val="-4"/>
          <w:sz w:val="28"/>
          <w:szCs w:val="26"/>
        </w:rPr>
        <w:t>з</w:t>
      </w:r>
      <w:r w:rsidRPr="00D25D86">
        <w:rPr>
          <w:color w:val="000000"/>
          <w:spacing w:val="-4"/>
          <w:sz w:val="28"/>
          <w:szCs w:val="26"/>
        </w:rPr>
        <w:t>кую интенсивность изнашивания.</w:t>
      </w:r>
    </w:p>
    <w:p w:rsidR="00912303" w:rsidRPr="00A56266" w:rsidRDefault="00226E7D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В зависимости от способа создания давления в смазочном слое, уравновешивающего внешнюю нагрузку, различают гидростатич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 xml:space="preserve">скую, гидродинамическую и </w:t>
      </w:r>
      <w:proofErr w:type="spellStart"/>
      <w:r>
        <w:rPr>
          <w:color w:val="000000"/>
          <w:sz w:val="28"/>
          <w:szCs w:val="26"/>
        </w:rPr>
        <w:t>эластогидродинамическую</w:t>
      </w:r>
      <w:proofErr w:type="spellEnd"/>
      <w:r>
        <w:rPr>
          <w:color w:val="000000"/>
          <w:sz w:val="28"/>
          <w:szCs w:val="26"/>
        </w:rPr>
        <w:t xml:space="preserve"> смазки.</w:t>
      </w:r>
    </w:p>
    <w:p w:rsidR="007B49D8" w:rsidRDefault="007B49D8" w:rsidP="00EF1960">
      <w:pPr>
        <w:ind w:firstLine="510"/>
        <w:jc w:val="both"/>
        <w:rPr>
          <w:color w:val="000000"/>
          <w:sz w:val="28"/>
          <w:szCs w:val="26"/>
        </w:rPr>
      </w:pPr>
    </w:p>
    <w:p w:rsidR="0039546E" w:rsidRPr="0039546E" w:rsidRDefault="0039546E" w:rsidP="0039546E">
      <w:pPr>
        <w:jc w:val="center"/>
        <w:rPr>
          <w:b/>
          <w:color w:val="000000"/>
          <w:sz w:val="28"/>
          <w:szCs w:val="26"/>
        </w:rPr>
      </w:pPr>
      <w:r w:rsidRPr="0039546E">
        <w:rPr>
          <w:b/>
          <w:color w:val="000000"/>
          <w:sz w:val="28"/>
          <w:szCs w:val="26"/>
        </w:rPr>
        <w:t>Гидростатическая смазка</w:t>
      </w:r>
    </w:p>
    <w:p w:rsidR="0039546E" w:rsidRDefault="0039546E" w:rsidP="00EF1960">
      <w:pPr>
        <w:ind w:firstLine="510"/>
        <w:jc w:val="both"/>
        <w:rPr>
          <w:i/>
          <w:color w:val="000000"/>
          <w:sz w:val="28"/>
          <w:szCs w:val="26"/>
        </w:rPr>
      </w:pPr>
    </w:p>
    <w:p w:rsidR="00226E7D" w:rsidRDefault="00226E7D" w:rsidP="00EF1960">
      <w:pPr>
        <w:ind w:firstLine="510"/>
        <w:jc w:val="both"/>
        <w:rPr>
          <w:color w:val="000000"/>
          <w:sz w:val="28"/>
          <w:szCs w:val="26"/>
        </w:rPr>
      </w:pPr>
      <w:r w:rsidRPr="00426B0D">
        <w:rPr>
          <w:i/>
          <w:color w:val="000000"/>
          <w:sz w:val="28"/>
          <w:szCs w:val="26"/>
        </w:rPr>
        <w:t>Гидростатическая смазка</w:t>
      </w:r>
      <w:r>
        <w:rPr>
          <w:color w:val="000000"/>
          <w:sz w:val="28"/>
          <w:szCs w:val="26"/>
        </w:rPr>
        <w:t xml:space="preserve"> предусматривает образование между трущимися телами сплошной пленки жидкости, расход которой и п</w:t>
      </w:r>
      <w:r>
        <w:rPr>
          <w:color w:val="000000"/>
          <w:sz w:val="28"/>
          <w:szCs w:val="26"/>
        </w:rPr>
        <w:t>а</w:t>
      </w:r>
      <w:r>
        <w:rPr>
          <w:color w:val="000000"/>
          <w:sz w:val="28"/>
          <w:szCs w:val="26"/>
        </w:rPr>
        <w:t>дение давления компенсируются подачей жидкости в зону трения извне.</w:t>
      </w:r>
    </w:p>
    <w:p w:rsidR="00226E7D" w:rsidRPr="00226E7D" w:rsidRDefault="00226E7D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Подача смазывающей жидкости в зону трения осуществляется под давлением через смазочные каналы, связывающие насос и см</w:t>
      </w:r>
      <w:r>
        <w:rPr>
          <w:color w:val="000000"/>
          <w:sz w:val="28"/>
          <w:szCs w:val="26"/>
        </w:rPr>
        <w:t>а</w:t>
      </w:r>
      <w:r>
        <w:rPr>
          <w:color w:val="000000"/>
          <w:sz w:val="28"/>
          <w:szCs w:val="26"/>
        </w:rPr>
        <w:t>зочный карман, выполненный в поверхностном слое одного из тр</w:t>
      </w:r>
      <w:r>
        <w:rPr>
          <w:color w:val="000000"/>
          <w:sz w:val="28"/>
          <w:szCs w:val="26"/>
        </w:rPr>
        <w:t>у</w:t>
      </w:r>
      <w:r>
        <w:rPr>
          <w:color w:val="000000"/>
          <w:sz w:val="28"/>
          <w:szCs w:val="26"/>
        </w:rPr>
        <w:t>щихся тел.</w:t>
      </w:r>
    </w:p>
    <w:p w:rsidR="00226E7D" w:rsidRDefault="00B96FB2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Сущность гидростатической смазки можно рассмотреть на пр</w:t>
      </w:r>
      <w:r>
        <w:rPr>
          <w:color w:val="000000"/>
          <w:sz w:val="28"/>
          <w:szCs w:val="26"/>
        </w:rPr>
        <w:t>и</w:t>
      </w:r>
      <w:r>
        <w:rPr>
          <w:color w:val="000000"/>
          <w:sz w:val="28"/>
          <w:szCs w:val="26"/>
        </w:rPr>
        <w:t xml:space="preserve">мере </w:t>
      </w:r>
      <w:r w:rsidR="00542E7A">
        <w:rPr>
          <w:color w:val="000000"/>
          <w:sz w:val="28"/>
          <w:szCs w:val="26"/>
        </w:rPr>
        <w:t xml:space="preserve">гидростатического </w:t>
      </w:r>
      <w:r>
        <w:rPr>
          <w:color w:val="000000"/>
          <w:sz w:val="28"/>
          <w:szCs w:val="26"/>
        </w:rPr>
        <w:t>упорного подшипника</w:t>
      </w:r>
      <w:r w:rsidR="00542E7A">
        <w:rPr>
          <w:color w:val="000000"/>
          <w:sz w:val="28"/>
          <w:szCs w:val="26"/>
        </w:rPr>
        <w:t xml:space="preserve"> (рис.)</w:t>
      </w:r>
      <w:r>
        <w:rPr>
          <w:color w:val="000000"/>
          <w:sz w:val="28"/>
          <w:szCs w:val="26"/>
        </w:rPr>
        <w:t>.</w:t>
      </w:r>
    </w:p>
    <w:p w:rsidR="00542E7A" w:rsidRDefault="00542E7A" w:rsidP="00542E7A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5E72DC0E" wp14:editId="7770E118">
                <wp:extent cx="2590800" cy="2411730"/>
                <wp:effectExtent l="0" t="0" r="0" b="0"/>
                <wp:docPr id="167" name="Полотно 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61" name="Группа 261"/>
                        <wpg:cNvGrpSpPr/>
                        <wpg:grpSpPr>
                          <a:xfrm>
                            <a:off x="69607" y="95840"/>
                            <a:ext cx="2411656" cy="2182495"/>
                            <a:chOff x="69607" y="95840"/>
                            <a:chExt cx="2411656" cy="2182495"/>
                          </a:xfrm>
                        </wpg:grpSpPr>
                        <wps:wsp>
                          <wps:cNvPr id="168" name="Прямоугольник 168"/>
                          <wps:cNvSpPr/>
                          <wps:spPr>
                            <a:xfrm>
                              <a:off x="323217" y="1042670"/>
                              <a:ext cx="1511934" cy="107950"/>
                            </a:xfrm>
                            <a:prstGeom prst="rect">
                              <a:avLst/>
                            </a:prstGeom>
                            <a:pattFill prst="dashHorz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Прямоугольник 169"/>
                          <wps:cNvSpPr/>
                          <wps:spPr>
                            <a:xfrm>
                              <a:off x="321629" y="1150620"/>
                              <a:ext cx="1513522" cy="75565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Прямоугольник 170"/>
                          <wps:cNvSpPr/>
                          <wps:spPr>
                            <a:xfrm>
                              <a:off x="755651" y="1150620"/>
                              <a:ext cx="645478" cy="180000"/>
                            </a:xfrm>
                            <a:prstGeom prst="rect">
                              <a:avLst/>
                            </a:prstGeom>
                            <a:pattFill prst="dashHorz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2" name="Прямоугольник 172"/>
                          <wps:cNvSpPr/>
                          <wps:spPr>
                            <a:xfrm>
                              <a:off x="971551" y="1330620"/>
                              <a:ext cx="215900" cy="568800"/>
                            </a:xfrm>
                            <a:prstGeom prst="rect">
                              <a:avLst/>
                            </a:prstGeom>
                            <a:pattFill prst="dashHorz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" name="Прямая соединительная линия 173"/>
                          <wps:cNvCnPr/>
                          <wps:spPr>
                            <a:xfrm>
                              <a:off x="755651" y="1150620"/>
                              <a:ext cx="0" cy="1800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9" name="Прямая соединительная линия 249"/>
                          <wps:cNvCnPr/>
                          <wps:spPr>
                            <a:xfrm>
                              <a:off x="1403351" y="1150620"/>
                              <a:ext cx="0" cy="17970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0" name="Прямая соединительная линия 250"/>
                          <wps:cNvCnPr/>
                          <wps:spPr>
                            <a:xfrm>
                              <a:off x="971551" y="1330620"/>
                              <a:ext cx="0" cy="57565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1" name="Прямая соединительная линия 251"/>
                          <wps:cNvCnPr/>
                          <wps:spPr>
                            <a:xfrm>
                              <a:off x="1187451" y="1330960"/>
                              <a:ext cx="0" cy="57531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2" name="Прямая соединительная линия 252"/>
                          <wps:cNvCnPr/>
                          <wps:spPr>
                            <a:xfrm>
                              <a:off x="647701" y="467360"/>
                              <a:ext cx="0" cy="57531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3" name="Прямая соединительная линия 253"/>
                          <wps:cNvCnPr/>
                          <wps:spPr>
                            <a:xfrm>
                              <a:off x="1511301" y="467360"/>
                              <a:ext cx="0" cy="57531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" name="Прямая соединительная линия 174"/>
                          <wps:cNvCnPr/>
                          <wps:spPr>
                            <a:xfrm>
                              <a:off x="647701" y="1042670"/>
                              <a:ext cx="8636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" name="Прямая соединительная линия 175"/>
                          <wps:cNvCnPr/>
                          <wps:spPr>
                            <a:xfrm>
                              <a:off x="755651" y="1327150"/>
                              <a:ext cx="216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4" name="Прямая соединительная линия 254"/>
                          <wps:cNvCnPr/>
                          <wps:spPr>
                            <a:xfrm>
                              <a:off x="1187451" y="1327150"/>
                              <a:ext cx="216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" name="Полилиния 177"/>
                          <wps:cNvSpPr/>
                          <wps:spPr>
                            <a:xfrm>
                              <a:off x="645478" y="464503"/>
                              <a:ext cx="871538" cy="66694"/>
                            </a:xfrm>
                            <a:custGeom>
                              <a:avLst/>
                              <a:gdLst>
                                <a:gd name="connsiteX0" fmla="*/ 0 w 871538"/>
                                <a:gd name="connsiteY0" fmla="*/ 0 h 66694"/>
                                <a:gd name="connsiteX1" fmla="*/ 109538 w 871538"/>
                                <a:gd name="connsiteY1" fmla="*/ 57150 h 66694"/>
                                <a:gd name="connsiteX2" fmla="*/ 252413 w 871538"/>
                                <a:gd name="connsiteY2" fmla="*/ 42862 h 66694"/>
                                <a:gd name="connsiteX3" fmla="*/ 400050 w 871538"/>
                                <a:gd name="connsiteY3" fmla="*/ 61912 h 66694"/>
                                <a:gd name="connsiteX4" fmla="*/ 581025 w 871538"/>
                                <a:gd name="connsiteY4" fmla="*/ 14287 h 66694"/>
                                <a:gd name="connsiteX5" fmla="*/ 757238 w 871538"/>
                                <a:gd name="connsiteY5" fmla="*/ 66675 h 66694"/>
                                <a:gd name="connsiteX6" fmla="*/ 871538 w 871538"/>
                                <a:gd name="connsiteY6" fmla="*/ 19050 h 6669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871538" h="66694">
                                  <a:moveTo>
                                    <a:pt x="0" y="0"/>
                                  </a:moveTo>
                                  <a:cubicBezTo>
                                    <a:pt x="33734" y="25003"/>
                                    <a:pt x="67469" y="50006"/>
                                    <a:pt x="109538" y="57150"/>
                                  </a:cubicBezTo>
                                  <a:cubicBezTo>
                                    <a:pt x="151607" y="64294"/>
                                    <a:pt x="203994" y="42068"/>
                                    <a:pt x="252413" y="42862"/>
                                  </a:cubicBezTo>
                                  <a:cubicBezTo>
                                    <a:pt x="300832" y="43656"/>
                                    <a:pt x="345281" y="66674"/>
                                    <a:pt x="400050" y="61912"/>
                                  </a:cubicBezTo>
                                  <a:cubicBezTo>
                                    <a:pt x="454819" y="57150"/>
                                    <a:pt x="521494" y="13493"/>
                                    <a:pt x="581025" y="14287"/>
                                  </a:cubicBezTo>
                                  <a:cubicBezTo>
                                    <a:pt x="640556" y="15081"/>
                                    <a:pt x="708819" y="65881"/>
                                    <a:pt x="757238" y="66675"/>
                                  </a:cubicBezTo>
                                  <a:cubicBezTo>
                                    <a:pt x="805657" y="67469"/>
                                    <a:pt x="838597" y="43259"/>
                                    <a:pt x="871538" y="1905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8" name="Прямая соединительная линия 178"/>
                          <wps:cNvCnPr/>
                          <wps:spPr>
                            <a:xfrm>
                              <a:off x="1077218" y="182245"/>
                              <a:ext cx="0" cy="18351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7" name="Прямая со стрелкой 187"/>
                          <wps:cNvCnPr/>
                          <wps:spPr>
                            <a:xfrm>
                              <a:off x="1077218" y="182244"/>
                              <a:ext cx="0" cy="360000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9" name="Прямая со стрелкой 189"/>
                          <wps:cNvCnPr/>
                          <wps:spPr>
                            <a:xfrm>
                              <a:off x="1077218" y="829945"/>
                              <a:ext cx="434083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2" name="Прямая соединительная линия 192"/>
                          <wps:cNvCnPr/>
                          <wps:spPr>
                            <a:xfrm>
                              <a:off x="1403451" y="1330960"/>
                              <a:ext cx="0" cy="25463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" name="Прямая со стрелкой 195"/>
                          <wps:cNvCnPr/>
                          <wps:spPr>
                            <a:xfrm>
                              <a:off x="1077217" y="1546860"/>
                              <a:ext cx="324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" name="Прямая соединительная линия 202"/>
                          <wps:cNvCnPr/>
                          <wps:spPr>
                            <a:xfrm>
                              <a:off x="1403351" y="1546860"/>
                              <a:ext cx="321867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3" name="Прямая соединительная линия 263"/>
                          <wps:cNvCnPr/>
                          <wps:spPr>
                            <a:xfrm>
                              <a:off x="1837691" y="1155677"/>
                              <a:ext cx="252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5" name="Прямая соединительная линия 265"/>
                          <wps:cNvCnPr/>
                          <wps:spPr>
                            <a:xfrm>
                              <a:off x="1837691" y="1047727"/>
                              <a:ext cx="252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" name="Прямая со стрелкой 203"/>
                          <wps:cNvCnPr/>
                          <wps:spPr>
                            <a:xfrm>
                              <a:off x="2048829" y="1042670"/>
                              <a:ext cx="0" cy="1079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sm"/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" name="Прямая соединительная линия 213"/>
                          <wps:cNvCnPr/>
                          <wps:spPr>
                            <a:xfrm flipV="1">
                              <a:off x="2048829" y="937895"/>
                              <a:ext cx="0" cy="1079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0" name="Прямая соединительная линия 220"/>
                          <wps:cNvCnPr/>
                          <wps:spPr>
                            <a:xfrm>
                              <a:off x="2048829" y="937895"/>
                              <a:ext cx="432434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7" name="Прямая со стрелкой 267"/>
                          <wps:cNvCnPr/>
                          <wps:spPr>
                            <a:xfrm flipV="1">
                              <a:off x="1077913" y="1906905"/>
                              <a:ext cx="0" cy="3600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8" name="Прямая со стрелкой 268"/>
                          <wps:cNvCnPr/>
                          <wps:spPr>
                            <a:xfrm flipV="1">
                              <a:off x="1025526" y="1366520"/>
                              <a:ext cx="0" cy="360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9" name="Прямая со стрелкой 269"/>
                          <wps:cNvCnPr/>
                          <wps:spPr>
                            <a:xfrm flipV="1">
                              <a:off x="1133476" y="1367110"/>
                              <a:ext cx="0" cy="360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5" name="Дуга 225"/>
                          <wps:cNvSpPr/>
                          <wps:spPr>
                            <a:xfrm rot="16200000">
                              <a:off x="1355828" y="862167"/>
                              <a:ext cx="363600" cy="806400"/>
                            </a:xfrm>
                            <a:prstGeom prst="arc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3" name="Дуга 273"/>
                          <wps:cNvSpPr/>
                          <wps:spPr>
                            <a:xfrm rot="5400000" flipH="1">
                              <a:off x="434976" y="862268"/>
                              <a:ext cx="363220" cy="805815"/>
                            </a:xfrm>
                            <a:prstGeom prst="arc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542E7A" w:rsidRDefault="00542E7A" w:rsidP="00542E7A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4" name="Поле 13"/>
                          <wps:cNvSpPr txBox="1"/>
                          <wps:spPr>
                            <a:xfrm>
                              <a:off x="1113399" y="95840"/>
                              <a:ext cx="2142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42E7A" w:rsidRDefault="00542E7A" w:rsidP="00542E7A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5" name="Поле 13"/>
                          <wps:cNvSpPr txBox="1"/>
                          <wps:spPr>
                            <a:xfrm>
                              <a:off x="1134428" y="614045"/>
                              <a:ext cx="23456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42E7A" w:rsidRDefault="00542E7A" w:rsidP="00542E7A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R</w:t>
                                </w:r>
                                <w:r w:rsidRPr="0067506F">
                                  <w:rPr>
                                    <w:rFonts w:eastAsia="Times New Roman"/>
                                    <w:vertAlign w:val="subscript"/>
                                  </w:rPr>
                                  <w:t>н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6" name="Поле 13"/>
                          <wps:cNvSpPr txBox="1"/>
                          <wps:spPr>
                            <a:xfrm>
                              <a:off x="1428506" y="1363639"/>
                              <a:ext cx="22948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42E7A" w:rsidRDefault="00542E7A" w:rsidP="00542E7A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R</w:t>
                                </w:r>
                                <w:r w:rsidRPr="0067506F">
                                  <w:rPr>
                                    <w:rFonts w:eastAsia="Times New Roman"/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7" name="Поле 13"/>
                          <wps:cNvSpPr txBox="1"/>
                          <wps:spPr>
                            <a:xfrm>
                              <a:off x="2192408" y="728662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42E7A" w:rsidRPr="0067506F" w:rsidRDefault="00542E7A" w:rsidP="00542E7A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8" name="Поле 13"/>
                          <wps:cNvSpPr txBox="1"/>
                          <wps:spPr>
                            <a:xfrm>
                              <a:off x="1113399" y="2062435"/>
                              <a:ext cx="20408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42E7A" w:rsidRPr="00411316" w:rsidRDefault="00542E7A" w:rsidP="00542E7A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p</w:t>
                                </w:r>
                                <w:r w:rsidRPr="00411316">
                                  <w:rPr>
                                    <w:vertAlign w:val="subscript"/>
                                  </w:rPr>
                                  <w:t>к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0" name="Поле 13"/>
                          <wps:cNvSpPr txBox="1"/>
                          <wps:spPr>
                            <a:xfrm>
                              <a:off x="1615369" y="398145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42E7A" w:rsidRPr="00411316" w:rsidRDefault="00542E7A" w:rsidP="00542E7A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1" name="Поле 13"/>
                          <wps:cNvSpPr txBox="1"/>
                          <wps:spPr>
                            <a:xfrm>
                              <a:off x="1896820" y="1743348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42E7A" w:rsidRDefault="00542E7A" w:rsidP="00542E7A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2" name="Поле 13"/>
                          <wps:cNvSpPr txBox="1"/>
                          <wps:spPr>
                            <a:xfrm>
                              <a:off x="492516" y="1959248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42E7A" w:rsidRDefault="00542E7A" w:rsidP="00542E7A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3" name="Поле 13"/>
                          <wps:cNvSpPr txBox="1"/>
                          <wps:spPr>
                            <a:xfrm>
                              <a:off x="69607" y="1369695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42E7A" w:rsidRDefault="00542E7A" w:rsidP="00542E7A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2" name="Прямая соединительная линия 242"/>
                          <wps:cNvCnPr>
                            <a:endCxn id="280" idx="1"/>
                          </wps:cNvCnPr>
                          <wps:spPr>
                            <a:xfrm flipV="1">
                              <a:off x="1428506" y="506095"/>
                              <a:ext cx="186863" cy="1079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5" name="Прямая соединительная линия 255"/>
                          <wps:cNvCnPr>
                            <a:endCxn id="281" idx="1"/>
                          </wps:cNvCnPr>
                          <wps:spPr>
                            <a:xfrm>
                              <a:off x="1679565" y="1726520"/>
                              <a:ext cx="217255" cy="12477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7" name="Прямая соединительная линия 257"/>
                          <wps:cNvCnPr/>
                          <wps:spPr>
                            <a:xfrm flipH="1">
                              <a:off x="647701" y="1851298"/>
                              <a:ext cx="377825" cy="16609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8" name="Прямая соединительная линия 258"/>
                          <wps:cNvCnPr>
                            <a:endCxn id="283" idx="3"/>
                          </wps:cNvCnPr>
                          <wps:spPr>
                            <a:xfrm flipH="1">
                              <a:off x="224792" y="1240620"/>
                              <a:ext cx="627695" cy="2370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67" o:spid="_x0000_s1048" editas="canvas" style="width:204pt;height:189.9pt;mso-position-horizontal-relative:char;mso-position-vertical-relative:line" coordsize="25908,241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">
                <v:shape id="_x0000_s1049" type="#_x0000_t75" style="position:absolute;width:25908;height:24117;visibility:visible;mso-wrap-style:square">
                  <v:fill o:detectmouseclick="t"/>
                  <v:path o:connecttype="none"/>
                </v:shape>
                <v:group id="Группа 261" o:spid="_x0000_s1050" style="position:absolute;left:696;top:958;width:24116;height:21825" coordorigin="696,958" coordsize="24116,218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<v:rect id="Прямоугольник 168" o:spid="_x0000_s1051" style="position:absolute;left:3232;top:10426;width:15119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lw1MQA&#10;AADcAAAADwAAAGRycy9kb3ducmV2LnhtbESPQUsDMRCF70L/Q5iCF2mzeiiyNi0itBT0YiuCt2Ez&#10;3YRuJksSu/HfOwfB2wzvzXvfrLc1DOpKKfvIBu6XDSjiLlrPvYGP027xCCoXZItDZDLwQxm2m9nN&#10;GlsbJ36n67H0SkI4t2jAlTK2WufOUcC8jCOxaOeYAhZZU69twknCw6AfmmalA3qWBocjvTjqLsfv&#10;YODw6ipfPutXvz+5mqY339x13pjbeX1+AlWoln/z3/XBCv5KaOUZm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ZcNTEAAAA3AAAAA8AAAAAAAAAAAAAAAAAmAIAAGRycy9k&#10;b3ducmV2LnhtbFBLBQYAAAAABAAEAPUAAACJAwAAAAA=&#10;" fillcolor="black [3213]" stroked="f" strokeweight="2pt">
                    <v:fill r:id="rId9" o:title="" color2="white [3212]" type="pattern"/>
                  </v:rect>
                  <v:rect id="Прямоугольник 169" o:spid="_x0000_s1052" style="position:absolute;left:3216;top:11506;width:15135;height:75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FI88MA&#10;AADcAAAADwAAAGRycy9kb3ducmV2LnhtbERPTWvCQBC9C/0PyxR6q5sqiE2zSrEqVryY9uJtzE6y&#10;odnZkN3G+O/dQsHbPN7nZMvBNqKnzteOFbyMExDEhdM1Vwq+vzbPcxA+IGtsHJOCK3lYLh5GGaba&#10;XfhIfR4qEUPYp6jAhNCmUvrCkEU/di1x5ErXWQwRdpXUHV5iuG3kJElm0mLNscFgSytDxU/+axWU&#10;7Xl6OB1PSX7+3K/WW23kR2+Uenoc3t9ABBrCXfzv3uk4f/YKf8/EC+T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FI88MAAADcAAAADwAAAAAAAAAAAAAAAACYAgAAZHJzL2Rv&#10;d25yZXYueG1sUEsFBgAAAAAEAAQA9QAAAIgDAAAAAA==&#10;" filled="f" strokecolor="black [3213]" strokeweight="1.5pt"/>
                  <v:rect id="Прямоугольник 170" o:spid="_x0000_s1053" style="position:absolute;left:7556;top:11506;width:6455;height:1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xCW8UA&#10;AADcAAAADwAAAGRycy9kb3ducmV2LnhtbESPzW7CQAyE75X6DitX6q1sQFULgQUhlEr0gMrfA1hZ&#10;kwSy3mh3gfD29aFSb7ZmPPN5tuhdq24UYuPZwHCQgSIuvW24MnA8fL2NQcWEbLH1TAYeFGExf36a&#10;YW79nXd026dKSQjHHA3UKXW51rGsyWEc+I5YtJMPDpOsodI24F3CXatHWfahHTYsDTV2tKqpvOyv&#10;zsAStxtcH0LxU3yfruV7sTk/4sSY15d+OQWVqE//5r/rtRX8T8GXZ2QCP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vEJbxQAAANwAAAAPAAAAAAAAAAAAAAAAAJgCAABkcnMv&#10;ZG93bnJldi54bWxQSwUGAAAAAAQABAD1AAAAigMAAAAA&#10;" fillcolor="black [3213]" strokecolor="black [3213]">
                    <v:fill r:id="rId9" o:title="" color2="white [3212]" type="pattern"/>
                  </v:rect>
                  <v:rect id="Прямоугольник 172" o:spid="_x0000_s1054" style="position:absolute;left:9715;top:13306;width:2159;height:56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J5t8EA&#10;AADcAAAADwAAAGRycy9kb3ducmV2LnhtbERP24rCMBB9X/Afwgi+rakirlajiFTQB1lvHzA0Y1tt&#10;JiWJWv9+s7Cwb3M415kvW1OLJzlfWVYw6CcgiHOrKy4UXM6bzwkIH5A11pZJwZs8LBedjzmm2r74&#10;SM9TKEQMYZ+igjKEJpXS5yUZ9H3bEEfuap3BEKErpHb4iuGmlsMkGUuDFceGEhtal5TfTw+jYIWH&#10;PW7PLvvOdtdHPsr2t7efKtXrtqsZiEBt+Bf/ubc6zv8awu8z8QK5+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iebfBAAAA3AAAAA8AAAAAAAAAAAAAAAAAmAIAAGRycy9kb3du&#10;cmV2LnhtbFBLBQYAAAAABAAEAPUAAACGAwAAAAA=&#10;" fillcolor="black [3213]" strokecolor="black [3213]">
                    <v:fill r:id="rId9" o:title="" color2="white [3212]" type="pattern"/>
                  </v:rect>
                  <v:line id="Прямая соединительная линия 173" o:spid="_x0000_s1055" style="position:absolute;visibility:visible;mso-wrap-style:square" from="7556,11506" to="7556,13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sSasEAAADcAAAADwAAAGRycy9kb3ducmV2LnhtbERPTWsCMRC9F/wPYQRvNatCK6tRVND2&#10;2lUP3obNuFncTJYk627/fVMo9DaP9znr7WAb8SQfascKZtMMBHHpdM2Vgsv5+LoEESKyxsYxKfim&#10;ANvN6GWNuXY9f9GziJVIIRxyVGBibHMpQ2nIYpi6ljhxd+ctxgR9JbXHPoXbRs6z7E1arDk1GGzp&#10;YKh8FJ1VcOv20X+c5a4vhsPJzI9N2bmrUpPxsFuBiDTEf/Gf+1On+e8L+H0mXSA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yxJqwQAAANwAAAAPAAAAAAAAAAAAAAAA&#10;AKECAABkcnMvZG93bnJldi54bWxQSwUGAAAAAAQABAD5AAAAjwMAAAAA&#10;" strokecolor="black [3213]" strokeweight="1.5pt"/>
                  <v:line id="Прямая соединительная линия 249" o:spid="_x0000_s1056" style="position:absolute;visibility:visible;mso-wrap-style:square" from="14033,11506" to="14033,13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gsF8YAAADcAAAADwAAAGRycy9kb3ducmV2LnhtbESPzWrDMBCE74G+g9hCb4ls0+bHiWLc&#10;0oRCINCk5LxYW9vUWhlLtd23jwqBHIeZ+YbZZKNpRE+dqy0riGcRCOLC6ppLBV/n3XQJwnlkjY1l&#10;UvBHDrLtw2SDqbYDf1J/8qUIEHYpKqi8b1MpXVGRQTezLXHwvm1n0AfZlVJ3OAS4aWQSRXNpsOaw&#10;UGFLbxUVP6dfo+DFvC4Ow3m/mufvC0P+Ei+P+U6pp8cxX4PwNPp7+Nb+0AqS5xX8nwlHQG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YLBfGAAAA3AAAAA8AAAAAAAAA&#10;AAAAAAAAoQIAAGRycy9kb3ducmV2LnhtbFBLBQYAAAAABAAEAPkAAACUAwAAAAA=&#10;" strokecolor="windowText" strokeweight="1.5pt"/>
                  <v:line id="Прямая соединительная линия 250" o:spid="_x0000_s1057" style="position:absolute;visibility:visible;mso-wrap-style:square" from="9715,13306" to="9715,19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sTV8EAAADcAAAADwAAAGRycy9kb3ducmV2LnhtbERPy4rCMBTdD/gP4QruxlTBx3SaShUV&#10;YUBQh1lfmmtbbG5KE239e7MQZnk472TVm1o8qHWVZQWTcQSCOLe64kLB72X3uQThPLLG2jIpeJKD&#10;VTr4SDDWtuMTPc6+ECGEXYwKSu+bWEqXl2TQjW1DHLirbQ36ANtC6ha7EG5qOY2iuTRYcWgosaFN&#10;SfntfDcKZma9+Oku+695tl0Y8n+T5THbKTUa9tk3CE+9/xe/3QetYDoL88OZcARk+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exNXwQAAANwAAAAPAAAAAAAAAAAAAAAA&#10;AKECAABkcnMvZG93bnJldi54bWxQSwUGAAAAAAQABAD5AAAAjwMAAAAA&#10;" strokecolor="windowText" strokeweight="1.5pt"/>
                  <v:line id="Прямая соединительная линия 251" o:spid="_x0000_s1058" style="position:absolute;visibility:visible;mso-wrap-style:square" from="11874,13309" to="11874,19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e2zMUAAADcAAAADwAAAGRycy9kb3ducmV2LnhtbESPQWvCQBSE7wX/w/KE3uomgjGmrhKl&#10;KYWCYCw9P7KvSTD7NmRXk/77bqHQ4zAz3zDb/WQ6cafBtZYVxIsIBHFldcu1go9L8ZSCcB5ZY2eZ&#10;FHyTg/1u9rDFTNuRz3QvfS0ChF2GChrv+0xKVzVk0C1sTxy8LzsY9EEOtdQDjgFuOrmMokQabDks&#10;NNjTsaHqWt6MgpU5rN/Hy+smyV/WhvxnnJ7yQqnH+ZQ/g/A0+f/wX/tNK1iuYvg9E46A3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e2zMUAAADcAAAADwAAAAAAAAAA&#10;AAAAAAChAgAAZHJzL2Rvd25yZXYueG1sUEsFBgAAAAAEAAQA+QAAAJMDAAAAAA==&#10;" strokecolor="windowText" strokeweight="1.5pt"/>
                  <v:line id="Прямая соединительная линия 252" o:spid="_x0000_s1059" style="position:absolute;visibility:visible;mso-wrap-style:square" from="6477,4673" to="6477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Uou8QAAADcAAAADwAAAGRycy9kb3ducmV2LnhtbESP3YrCMBSE7wXfIRzBuzW14F/XKFVU&#10;FhYEddnrQ3O2LTYnpYm2vv1GELwcZuYbZrnuTCXu1LjSsoLxKAJBnFldcq7g57L/mINwHlljZZkU&#10;PMjBetXvLTHRtuUT3c8+FwHCLkEFhfd1IqXLCjLoRrYmDt6fbQz6IJtc6gbbADeVjKNoKg2WHBYK&#10;rGlbUHY934yCidnMvtvLYTFNdzND/nc8P6Z7pYaDLv0E4anz7/Cr/aUVxJMYnmfCEZ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5Si7xAAAANwAAAAPAAAAAAAAAAAA&#10;AAAAAKECAABkcnMvZG93bnJldi54bWxQSwUGAAAAAAQABAD5AAAAkgMAAAAA&#10;" strokecolor="windowText" strokeweight="1.5pt"/>
                  <v:line id="Прямая соединительная линия 253" o:spid="_x0000_s1060" style="position:absolute;visibility:visible;mso-wrap-style:square" from="15113,4673" to="15113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mNIMQAAADcAAAADwAAAGRycy9kb3ducmV2LnhtbESPW4vCMBSE3xf8D+EI+6apirdqlCqr&#10;LAiCF3w+NMe22JyUJmu7/94sCPs4zMw3zHLdmlI8qXaFZQWDfgSCOLW64EzB9bLrzUA4j6yxtEwK&#10;fsnBetX5WGKsbcMnep59JgKEXYwKcu+rWEqX5mTQ9W1FHLy7rQ36IOtM6hqbADelHEbRRBosOCzk&#10;WNE2p/Rx/jEKxmYzPTSX/XySfE0N+dtgdkx2Sn1222QBwlPr/8Pv9rdWMByP4O9MOAJy9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qY0gxAAAANwAAAAPAAAAAAAAAAAA&#10;AAAAAKECAABkcnMvZG93bnJldi54bWxQSwUGAAAAAAQABAD5AAAAkgMAAAAA&#10;" strokecolor="windowText" strokeweight="1.5pt"/>
                  <v:line id="Прямая соединительная линия 174" o:spid="_x0000_s1061" style="position:absolute;visibility:visible;mso-wrap-style:square" from="6477,10426" to="15113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KKHsEAAADcAAAADwAAAGRycy9kb3ducmV2LnhtbERPTWsCMRC9F/wPYQRvNatIK6tRVND2&#10;2lUP3obNuFncTJYk627/fVMo9DaP9znr7WAb8SQfascKZtMMBHHpdM2Vgsv5+LoEESKyxsYxKfim&#10;ANvN6GWNuXY9f9GziJVIIRxyVGBibHMpQ2nIYpi6ljhxd+ctxgR9JbXHPoXbRs6z7E1arDk1GGzp&#10;YKh8FJ1VcOv20X+c5a4vhsPJzI9N2bmrUpPxsFuBiDTEf/Gf+1On+e8L+H0mXSA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IooewQAAANwAAAAPAAAAAAAAAAAAAAAA&#10;AKECAABkcnMvZG93bnJldi54bWxQSwUGAAAAAAQABAD5AAAAjwMAAAAA&#10;" strokecolor="black [3213]" strokeweight="1.5pt"/>
                  <v:line id="Прямая соединительная линия 175" o:spid="_x0000_s1062" style="position:absolute;visibility:visible;mso-wrap-style:square" from="7556,13271" to="9716,13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4vhcEAAADcAAAADwAAAGRycy9kb3ducmV2LnhtbERPTWsCMRC9F/wPYQRvNatgK6tRVND2&#10;2lUP3obNuFncTJYk627/fVMo9DaP9znr7WAb8SQfascKZtMMBHHpdM2Vgsv5+LoEESKyxsYxKfim&#10;ANvN6GWNuXY9f9GziJVIIRxyVGBibHMpQ2nIYpi6ljhxd+ctxgR9JbXHPoXbRs6z7E1arDk1GGzp&#10;YKh8FJ1VcOv20X+c5a4vhsPJzI9N2bmrUpPxsFuBiDTEf/Gf+1On+e8L+H0mXSA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bi+FwQAAANwAAAAPAAAAAAAAAAAAAAAA&#10;AKECAABkcnMvZG93bnJldi54bWxQSwUGAAAAAAQABAD5AAAAjwMAAAAA&#10;" strokecolor="black [3213]" strokeweight="1.5pt"/>
                  <v:line id="Прямая соединительная линия 254" o:spid="_x0000_s1063" style="position:absolute;visibility:visible;mso-wrap-style:square" from="11874,13271" to="14034,13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AVVMQAAADcAAAADwAAAGRycy9kb3ducmV2LnhtbESPW4vCMBSE3xf8D+EI+6ap4rUapcoq&#10;C4LgBZ8PzbEtNielydruvzcLwj4OM/MNs1y3phRPql1hWcGgH4EgTq0uOFNwvex6MxDOI2ssLZOC&#10;X3KwXnU+lhhr2/CJnmefiQBhF6OC3PsqltKlORl0fVsRB+9ua4M+yDqTusYmwE0ph1E0kQYLDgs5&#10;VrTNKX2cf4yCsdlMD81lP58kX1ND/jaYHZOdUp/dNlmA8NT6//C7/a0VDMcj+DsTjoB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QBVUxAAAANwAAAAPAAAAAAAAAAAA&#10;AAAAAKECAABkcnMvZG93bnJldi54bWxQSwUGAAAAAAQABAD5AAAAkgMAAAAA&#10;" strokecolor="windowText" strokeweight="1.5pt"/>
                  <v:shape id="Полилиния 177" o:spid="_x0000_s1064" style="position:absolute;left:6454;top:4645;width:8716;height:666;visibility:visible;mso-wrap-style:square;v-text-anchor:middle" coordsize="871538,666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ll38IA&#10;AADcAAAADwAAAGRycy9kb3ducmV2LnhtbERPS4vCMBC+C/6HMII3TV3cVatRFtFF9qD4QPA2NNMH&#10;NpPSRK3/3iwseJuP7zmzRWNKcafaFZYVDPoRCOLE6oIzBafjujcG4TyyxtIyKXiSg8W83ZphrO2D&#10;93Q/+EyEEHYxKsi9r2IpXZKTQde3FXHgUlsb9AHWmdQ1PkK4KeVHFH1JgwWHhhwrWuaUXA83o2Bn&#10;h8vJZW3SJN38/ujVJ515sFWq22m+pyA8Nf4t/ndvdJg/GsHfM+ECOX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+WXfwgAAANwAAAAPAAAAAAAAAAAAAAAAAJgCAABkcnMvZG93&#10;bnJldi54bWxQSwUGAAAAAAQABAD1AAAAhwMAAAAA&#10;" path="m,c33734,25003,67469,50006,109538,57150v42069,7144,94456,-15082,142875,-14288c300832,43656,345281,66674,400050,61912,454819,57150,521494,13493,581025,14287v59531,794,127794,51594,176213,52388c805657,67469,838597,43259,871538,19050e" filled="f" strokecolor="black [3213]">
                    <v:path arrowok="t" o:connecttype="custom" o:connectlocs="0,0;109538,57150;252413,42862;400050,61912;581025,14287;757238,66675;871538,19050" o:connectangles="0,0,0,0,0,0,0"/>
                  </v:shape>
                  <v:line id="Прямая соединительная линия 178" o:spid="_x0000_s1065" style="position:absolute;visibility:visible;mso-wrap-style:square" from="10772,1822" to="10772,20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XLcsQAAADcAAAADwAAAGRycy9kb3ducmV2LnhtbESPQW/CMAyF75P4D5GRdhspHNhWCAjQ&#10;2Kbd6DhwNI1pKhqnajJo//18mLSbrff83ufluveNulEX68AGppMMFHEZbM2VgeP3/ukFVEzIFpvA&#10;ZGCgCOvV6GGJuQ13PtCtSJWSEI45GnAptbnWsXTkMU5CSyzaJXQek6xdpW2Hdwn3jZ5l2Vx7rFka&#10;HLa0c1Reix9v4HXrTm/nr6I48HvW181u0P5jMOZx3G8WoBL16d/8d/1pBf9ZaOUZmUC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lctyxAAAANwAAAAPAAAAAAAAAAAA&#10;AAAAAKECAABkcnMvZG93bnJldi54bWxQSwUGAAAAAAQABAD5AAAAkgMAAAAA&#10;" strokecolor="black [3213]">
                    <v:stroke dashstyle="longDashDot"/>
                  </v:line>
                  <v:shape id="Прямая со стрелкой 187" o:spid="_x0000_s1066" type="#_x0000_t32" style="position:absolute;left:10772;top:1822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anp8EAAADcAAAADwAAAGRycy9kb3ducmV2LnhtbERPyW7CMBC9I/UfrKnUGzjlwBIwCLGo&#10;3EJY7qN4SCLicRq7JP17jITEbZ7eOvNlZypxp8aVlhV8DyIQxJnVJecKzqddfwLCeWSNlWVS8E8O&#10;louP3hxjbVtO6X70uQgh7GJUUHhfx1K6rCCDbmBr4sBdbWPQB9jkUjfYhnBTyWEUjaTBkkNDgTWt&#10;C8puxz+jINlON+nokOwSndLl57fdrtZVpNTXZ7eagfDU+bf45d7rMH8yhucz4QK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FqenwQAAANwAAAAPAAAAAAAAAAAAAAAA&#10;AKECAABkcnMvZG93bnJldi54bWxQSwUGAAAAAAQABAD5AAAAjwMAAAAA&#10;" strokecolor="black [3213]" strokeweight="2.25pt">
                    <v:stroke endarrow="classic" endarrowwidth="narrow" endarrowlength="long"/>
                  </v:shape>
                  <v:shape id="Прямая со стрелкой 189" o:spid="_x0000_s1067" type="#_x0000_t32" style="position:absolute;left:10772;top:8299;width:43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tNSsMAAADcAAAADwAAAGRycy9kb3ducmV2LnhtbERPTWvCQBC9C/6HZYReSt1UaI2pq2hA&#10;8GoUtLchOyah2dmwu2r013cLBW/zeJ8zX/amFVdyvrGs4H2cgCAurW64UnDYb95SED4ga2wtk4I7&#10;eVguhoM5ZtreeEfXIlQihrDPUEEdQpdJ6cuaDPqx7Ygjd7bOYIjQVVI7vMVw08pJknxKgw3Hhho7&#10;ymsqf4qLUTC55I/d62rtpsc+T0/F+vt0qD6Uehn1qy8QgfrwFP+7tzrOT2fw90y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8rTUrDAAAA3AAAAA8AAAAAAAAAAAAA&#10;AAAAoQIAAGRycy9kb3ducmV2LnhtbFBLBQYAAAAABAAEAPkAAACRAwAAAAA=&#10;" strokecolor="black [3213]">
                    <v:stroke endarrow="classic" endarrowwidth="narrow" endarrowlength="long"/>
                  </v:shape>
                  <v:line id="Прямая соединительная линия 192" o:spid="_x0000_s1068" style="position:absolute;visibility:visible;mso-wrap-style:square" from="14034,13309" to="14034,1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SiE8MAAADcAAAADwAAAGRycy9kb3ducmV2LnhtbERPTWvCQBC9F/wPywi91Y0BjU1dJQiC&#10;tadqS69Ddpqkzc6G3TVGf71bKHibx/uc5XowrejJ+caygukkAUFcWt1wpeDjuH1agPABWWNrmRRc&#10;yMN6NXpYYq7tmd+pP4RKxBD2OSqoQ+hyKX1Zk0E/sR1x5L6tMxgidJXUDs8x3LQyTZK5NNhwbKix&#10;o01N5e/hZBQsyv2PK7LidTr77LJrn77Nt1+ZUo/joXgBEWgId/G/e6fj/OcU/p6JF8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0ohPDAAAA3AAAAA8AAAAAAAAAAAAA&#10;AAAAoQIAAGRycy9kb3ducmV2LnhtbFBLBQYAAAAABAAEAPkAAACRAwAAAAA=&#10;" strokecolor="black [3213]"/>
                  <v:shape id="Прямая со стрелкой 195" o:spid="_x0000_s1069" type="#_x0000_t32" style="position:absolute;left:10772;top:15468;width:3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/RksMAAADcAAAADwAAAGRycy9kb3ducmV2LnhtbERPTWvCQBC9C/6HZQpeim4UbDV1FQ0I&#10;Xk0D6m3ITpPQ7GzYXTXtr3cLBW/zeJ+z2vSmFTdyvrGsYDpJQBCXVjdcKSg+9+MFCB+QNbaWScEP&#10;edish4MVptre+Ui3PFQihrBPUUEdQpdK6cuaDPqJ7Ygj92WdwRChq6R2eI/hppWzJHmTBhuODTV2&#10;lNVUfudXo2B2zX6Pr9udez/12eKc7y7noporNXrptx8gAvXhKf53H3Scv5zD3zPxAr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/0ZLDAAAA3AAAAA8AAAAAAAAAAAAA&#10;AAAAoQIAAGRycy9kb3ducmV2LnhtbFBLBQYAAAAABAAEAPkAAACRAwAAAAA=&#10;" strokecolor="black [3213]">
                    <v:stroke endarrow="classic" endarrowwidth="narrow" endarrowlength="long"/>
                  </v:shape>
                  <v:line id="Прямая соединительная линия 202" o:spid="_x0000_s1070" style="position:absolute;visibility:visible;mso-wrap-style:square" from="14033,15468" to="17252,15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5tW6MUAAADcAAAADwAAAGRycy9kb3ducmV2LnhtbESPQWvCQBSE74L/YXlCb3VjoEaiqwRB&#10;aOup2uL1kX0m0ezbsLuNaX+9Wyh4HGbmG2a1GUwrenK+saxgNk1AEJdWN1wp+DzunhcgfEDW2Fom&#10;BT/kYbMej1aYa3vjD+oPoRIRwj5HBXUIXS6lL2sy6Ke2I47e2TqDIUpXSe3wFuGmlWmSzKXBhuNC&#10;jR1tayqvh2+jYFG+X1yRFW+zl68u++3T/Xx3ypR6mgzFEkSgITzC/+1XrSBNUvg7E4+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5tW6MUAAADcAAAADwAAAAAAAAAA&#10;AAAAAAChAgAAZHJzL2Rvd25yZXYueG1sUEsFBgAAAAAEAAQA+QAAAJMDAAAAAA==&#10;" strokecolor="black [3213]"/>
                  <v:line id="Прямая соединительная линия 263" o:spid="_x0000_s1071" style="position:absolute;visibility:visible;mso-wrap-style:square" from="18376,11556" to="20896,11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taYsYAAADcAAAADwAAAGRycy9kb3ducmV2LnhtbESPQWvCQBSE70L/w/IKvUjdNEoIqauI&#10;NODRxhJ6fGSfSWz2bZrdauyv7xYEj8PMfMMs16PpxJkG11pW8DKLQBBXVrdcK/g45M8pCOeRNXaW&#10;ScGVHKxXD5MlZtpe+J3Oha9FgLDLUEHjfZ9J6aqGDLqZ7YmDd7SDQR/kUEs94CXATSfjKEqkwZbD&#10;QoM9bRuqvoofo6Denqbfn8Xpd+GTt9Tmi31ZHjdKPT2Om1cQnkZ/D9/aO60gTubwfyYc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17WmLGAAAA3AAAAA8AAAAAAAAA&#10;AAAAAAAAoQIAAGRycy9kb3ducmV2LnhtbFBLBQYAAAAABAAEAPkAAACUAwAAAAA=&#10;" strokecolor="windowText"/>
                  <v:line id="Прямая соединительная линия 265" o:spid="_x0000_s1072" style="position:absolute;visibility:visible;mso-wrap-style:square" from="18376,10477" to="20896,10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5njcYAAADcAAAADwAAAGRycy9kb3ducmV2LnhtbESPQWvCQBSE7wX/w/IKvZS6qdggqZsg&#10;UqFHjSIeH9lnEpt9G7PbJPXXu4VCj8PMfMMss9E0oqfO1ZYVvE4jEMSF1TWXCg77zcsChPPIGhvL&#10;pOCHHGTp5GGJibYD76jPfSkChF2CCirv20RKV1Rk0E1tSxy8s+0M+iC7UuoOhwA3jZxFUSwN1hwW&#10;KmxpXVHxlX8bBeX68nw95Zfb3McfC7uZb4/H80qpp8dx9Q7C0+j/w3/tT61gFr/B75lwBGR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eZ43GAAAA3AAAAA8AAAAAAAAA&#10;AAAAAAAAoQIAAGRycy9kb3ducmV2LnhtbFBLBQYAAAAABAAEAPkAAACUAwAAAAA=&#10;" strokecolor="windowText"/>
                  <v:shape id="Прямая со стрелкой 203" o:spid="_x0000_s1073" type="#_x0000_t32" style="position:absolute;left:20488;top:10426;width:0;height:10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4KjsUAAADcAAAADwAAAGRycy9kb3ducmV2LnhtbESPT0sDMRTE74LfITzBm826BS1r06Jt&#10;Ra9uFfH2TN7+qZuXJYnbbT99UxA8DjPzG2a+HG0nBvKhdazgdpKBINbOtFwreN8+38xAhIhssHNM&#10;Cg4UYLm4vJhjYdye32goYy0ShEOBCpoY+0LKoBuyGCauJ05e5bzFmKSvpfG4T3DbyTzL7qTFltNC&#10;gz2tGtI/5a9VcPSfVfW00986X9+/DLvN4cN9lUpdX42PDyAijfE//Nd+NQrybArnM+kIyMU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4KjsUAAADcAAAADwAAAAAAAAAA&#10;AAAAAAChAgAAZHJzL2Rvd25yZXYueG1sUEsFBgAAAAAEAAQA+QAAAJMDAAAAAA==&#10;" strokecolor="black [3213]">
                    <v:stroke startarrow="classic" startarrowwidth="narrow" startarrowlength="short" endarrow="classic" endarrowwidth="narrow" endarrowlength="short"/>
                  </v:shape>
                  <v:line id="Прямая соединительная линия 213" o:spid="_x0000_s1074" style="position:absolute;flip:y;visibility:visible;mso-wrap-style:square" from="20488,9378" to="20488,10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4l2sQAAADcAAAADwAAAGRycy9kb3ducmV2LnhtbESP0WoCMRRE34X+Q7gF3zSrtlK3RlFB&#10;kL6I1g+4bK6bpZubNYm67tc3hYKPw8ycYebL1tbiRj5UjhWMhhkI4sLpiksFp+/t4ANEiMgaa8ek&#10;4EEBlouX3hxz7e58oNsxliJBOOSowMTY5FKGwpDFMHQNcfLOzluMSfpSao/3BLe1HGfZVFqsOC0Y&#10;bGhjqPg5Xq2CuounbrbemC67vD30fj91/v1Lqf5ru/oEEamNz/B/e6cVjEcT+Du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/iXaxAAAANwAAAAPAAAAAAAAAAAA&#10;AAAAAKECAABkcnMvZG93bnJldi54bWxQSwUGAAAAAAQABAD5AAAAkgMAAAAA&#10;" strokecolor="black [3213]"/>
                  <v:line id="Прямая соединительная линия 220" o:spid="_x0000_s1075" style="position:absolute;visibility:visible;mso-wrap-style:square" from="20488,9378" to="24812,9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AxZMIAAADcAAAADwAAAGRycy9kb3ducmV2LnhtbERPz2vCMBS+D/wfwhN2m6mFWalGKYKg&#10;7jQ38fponm21eSlJrHV//XIY7Pjx/V6uB9OKnpxvLCuYThIQxKXVDVcKvr+2b3MQPiBrbC2Tgid5&#10;WK9GL0vMtX3wJ/XHUIkYwj5HBXUIXS6lL2sy6Ce2I47cxTqDIUJXSe3wEcNNK9MkmUmDDceGGjva&#10;1FTejnejYF4erq7Iiv30/dRlP336MdueM6Vex0OxABFoCP/iP/dOK0jTOD+eiUd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7AxZMIAAADcAAAADwAAAAAAAAAAAAAA&#10;AAChAgAAZHJzL2Rvd25yZXYueG1sUEsFBgAAAAAEAAQA+QAAAJADAAAAAA==&#10;" strokecolor="black [3213]"/>
                  <v:shape id="Прямая со стрелкой 267" o:spid="_x0000_s1076" type="#_x0000_t32" style="position:absolute;left:10779;top:19069;width:0;height:36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gsgcUAAADcAAAADwAAAGRycy9kb3ducmV2LnhtbESPS4sCMRCE78L+h9ALe9PMivgYjbIo&#10;wh4EnwePTdLOzO6kM0yijv56Iwgei6r6iprMGluKC9W+cKzgu5OAINbOFJwpOOyX7SEIH5ANlo5J&#10;wY08zKYfrQmmxl15S5ddyESEsE9RQR5ClUrpdU4WfcdVxNE7udpiiLLOpKnxGuG2lN0k6UuLBceF&#10;HCua56T/d2erYL447s+u5/4Wo8EaN6NK6/V9pdTXZ/MzBhGoCe/wq/1rFHT7A3ieiUdAT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gsgcUAAADcAAAADwAAAAAAAAAA&#10;AAAAAAChAgAAZHJzL2Rvd25yZXYueG1sUEsFBgAAAAAEAAQA+QAAAJMDAAAAAA==&#10;" strokecolor="windowText" strokeweight="2.25pt">
                    <v:stroke endarrow="classic" endarrowwidth="narrow" endarrowlength="long"/>
                  </v:shape>
                  <v:shape id="Прямая со стрелкой 268" o:spid="_x0000_s1077" type="#_x0000_t32" style="position:absolute;left:10255;top:13665;width:0;height:36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/7MMAAADcAAAADwAAAGRycy9kb3ducmV2LnhtbERPy2oCMRTdF/yHcAV3NXEWUkbjIGKh&#10;tKVQW1+76+Q6Mzi5GZKo079vFoUuD+c9L3rbihv50DjWMBkrEMSlMw1XGr6/nh+fQISIbLB1TBp+&#10;KECxGDzMMTfuzp9028RKpBAOOWqoY+xyKUNZk8Uwdh1x4s7OW4wJ+koaj/cUbluZKTWVFhtODTV2&#10;tKqpvGyuVoPnj1f5tt/tjqfOt9tDqZR9X2s9GvbLGYhIffwX/7lfjIZsmtamM+kI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3P+zDAAAA3AAAAA8AAAAAAAAAAAAA&#10;AAAAoQIAAGRycy9kb3ducmV2LnhtbFBLBQYAAAAABAAEAPkAAACRAwAAAAA=&#10;" strokecolor="windowText">
                    <v:stroke endarrow="classic" endarrowwidth="narrow" endarrowlength="long"/>
                  </v:shape>
                  <v:shape id="Прямая со стрелкой 269" o:spid="_x0000_s1078" type="#_x0000_t32" style="position:absolute;left:11334;top:13671;width:0;height:36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uad8UAAADcAAAADwAAAGRycy9kb3ducmV2LnhtbESPQWsCMRSE74L/ITyhN030ILo1ikgL&#10;pUqhatXeXjfP3aWblyWJuv33TUHocZiZb5jZorW1uJIPlWMNw4ECQZw7U3GhYb977k9AhIhssHZM&#10;Gn4owGLe7cwwM+7G73TdxkIkCIcMNZQxNpmUIS/JYhi4hjh5Z+ctxiR9IY3HW4LbWo6UGkuLFaeF&#10;EhtalZR/by9Wg+e3V7k+Hg6fX42vP065UnbzpPVDr10+gojUxv/wvf1iNIzGU/g7k46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Puad8UAAADcAAAADwAAAAAAAAAA&#10;AAAAAAChAgAAZHJzL2Rvd25yZXYueG1sUEsFBgAAAAAEAAQA+QAAAJMDAAAAAA==&#10;" strokecolor="windowText">
                    <v:stroke endarrow="classic" endarrowwidth="narrow" endarrowlength="long"/>
                  </v:shape>
                  <v:shape id="Дуга 225" o:spid="_x0000_s1079" style="position:absolute;left:13558;top:8621;width:3636;height:8064;rotation:-90;visibility:visible;mso-wrap-style:square;v-text-anchor:middle" coordsize="363600,806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W0bsQA&#10;AADcAAAADwAAAGRycy9kb3ducmV2LnhtbESPQYvCMBSE78L+h/AEbza1sCJdoxRBcGEPWj24t0fz&#10;bIvNS7fJ2vrvjSB4HGbmG2a5HkwjbtS52rKCWRSDIC6srrlUcDpupwsQziNrbCyTgjs5WK8+RktM&#10;te35QLfclyJA2KWooPK+TaV0RUUGXWRb4uBdbGfQB9mVUnfYB7hpZBLHc2mw5rBQYUubiopr/m8U&#10;/O0vm3O26Pk3j+9mltH38SdplZqMh+wLhKfBv8Ov9k4rSJJPeJ4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1tG7EAAAA3AAAAA8AAAAAAAAAAAAAAAAAmAIAAGRycy9k&#10;b3ducmV2LnhtbFBLBQYAAAAABAAEAPUAAACJAwAAAAA=&#10;" path="m181800,nsc282205,,363600,180519,363600,403200r-181800,l181800,xem181800,nfc282205,,363600,180519,363600,403200e" filled="f" strokecolor="black [3213]">
                    <v:stroke endarrow="classic" endarrowwidth="narrow" endarrowlength="long"/>
                    <v:path arrowok="t" o:connecttype="custom" o:connectlocs="181800,0;363600,403200" o:connectangles="0,0"/>
                  </v:shape>
                  <v:shape id="Дуга 273" o:spid="_x0000_s1080" style="position:absolute;left:4349;top:8622;width:3632;height:8058;rotation:-90;flip:x;visibility:visible;mso-wrap-style:square;v-text-anchor:middle" coordsize="363220,80581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IvsQA&#10;AADcAAAADwAAAGRycy9kb3ducmV2LnhtbESP0WrCQBRE3wv9h+UWfNNNjahEVymCIFZRox9w2b1N&#10;QrN3Y3bV9O+7BaGPw8ycYebLztbiTq2vHCt4HyQgiLUzFRcKLud1fwrCB2SDtWNS8EMelovXlzlm&#10;xj34RPc8FCJC2GeooAyhyaT0uiSLfuAa4uh9udZiiLItpGnxEeG2lsMkGUuLFceFEhtalaS/85tV&#10;8Km3a+s70qNrstvno116POSpUr237mMGIlAX/sPP9sYoGE5S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YCL7EAAAA3AAAAA8AAAAAAAAAAAAAAAAAmAIAAGRycy9k&#10;b3ducmV2LnhtbFBLBQYAAAAABAAEAPUAAACJAwAAAAA=&#10;" adj="-11796480,,5400" path="m181610,nsc281910,,363220,180388,363220,402908r-181610,l181610,xem181610,nfc281910,,363220,180388,363220,402908e" filled="f" strokecolor="windowText">
                    <v:stroke endarrow="classic" endarrowwidth="narrow" endarrowlength="long" joinstyle="miter"/>
                    <v:formulas/>
                    <v:path arrowok="t" o:connecttype="custom" o:connectlocs="181610,0;363220,402908" o:connectangles="0,0" textboxrect="0,0,363220,805815"/>
                    <v:textbox>
                      <w:txbxContent>
                        <w:p w:rsidR="00542E7A" w:rsidRDefault="00542E7A" w:rsidP="00542E7A"/>
                      </w:txbxContent>
                    </v:textbox>
                  </v:shape>
                  <v:shape id="Поле 13" o:spid="_x0000_s1081" type="#_x0000_t202" style="position:absolute;left:11133;top:958;width:2143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tqgMcA&#10;AADcAAAADwAAAGRycy9kb3ducmV2LnhtbESPS2/CMBCE75X6H6yt1FtxgKqFgEE8hNTSEw/BdRUv&#10;cdp4HcVuEvrr60qVOI5m5hvNdN7ZUjRU+8Kxgn4vAUGcOV1wruB42DyNQPiArLF0TAqu5GE+u7+b&#10;Yqpdyztq9iEXEcI+RQUmhCqV0meGLPqeq4ijd3G1xRBlnUtdYxvhtpSDJHmRFguOCwYrWhnKvvbf&#10;VsHPtf1Yrtf5+7bsf57OzcYMs7FR6vGhW0xABOrCLfzfftMKBq/P8HcmHgE5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raoDHAAAA3AAAAA8AAAAAAAAAAAAAAAAAmAIAAGRy&#10;cy9kb3ducmV2LnhtbFBLBQYAAAAABAAEAPUAAACMAwAAAAA=&#10;" filled="f" stroked="f" strokeweight=".5pt">
                    <v:textbox inset="1mm,0,1mm,0">
                      <w:txbxContent>
                        <w:p w:rsidR="00542E7A" w:rsidRDefault="00542E7A" w:rsidP="00542E7A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Поле 13" o:spid="_x0000_s1082" type="#_x0000_t202" style="position:absolute;left:11344;top:6140;width:234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fPG8cA&#10;AADcAAAADwAAAGRycy9kb3ducmV2LnhtbESPS2/CMBCE75X6H6yt1FtxALWFgEE8hNTSEw/BdRUv&#10;cdp4HcVuEvrr60qVOI5m5hvNdN7ZUjRU+8Kxgn4vAUGcOV1wruB42DyNQPiArLF0TAqu5GE+u7+b&#10;Yqpdyztq9iEXEcI+RQUmhCqV0meGLPqeq4ijd3G1xRBlnUtdYxvhtpSDJHmRFguOCwYrWhnKvvbf&#10;VsHPtf1Yrtf5+7bsf57OzcYMs7FR6vGhW0xABOrCLfzfftMKBq/P8HcmHgE5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nzxvHAAAA3AAAAA8AAAAAAAAAAAAAAAAAmAIAAGRy&#10;cy9kb3ducmV2LnhtbFBLBQYAAAAABAAEAPUAAACMAwAAAAA=&#10;" filled="f" stroked="f" strokeweight=".5pt">
                    <v:textbox inset="1mm,0,1mm,0">
                      <w:txbxContent>
                        <w:p w:rsidR="00542E7A" w:rsidRDefault="00542E7A" w:rsidP="00542E7A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R</w:t>
                          </w:r>
                          <w:r w:rsidRPr="0067506F">
                            <w:rPr>
                              <w:rFonts w:eastAsia="Times New Roman"/>
                              <w:vertAlign w:val="subscript"/>
                            </w:rPr>
                            <w:t>н</w:t>
                          </w:r>
                        </w:p>
                      </w:txbxContent>
                    </v:textbox>
                  </v:shape>
                  <v:shape id="Поле 13" o:spid="_x0000_s1083" type="#_x0000_t202" style="position:absolute;left:14285;top:13636;width:2294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VRbMYA&#10;AADcAAAADwAAAGRycy9kb3ducmV2LnhtbESPT2vCQBTE70K/w/IK3upGBavRVdqK0NaTf9DrI/vM&#10;xmbfhuw2if303ULB4zAzv2EWq86WoqHaF44VDAcJCOLM6YJzBcfD5mkKwgdkjaVjUnAjD6vlQ2+B&#10;qXYt76jZh1xECPsUFZgQqlRKnxmy6AeuIo7exdUWQ5R1LnWNbYTbUo6SZCItFhwXDFb0Zij72n9b&#10;BT+3dvu6Xucfn+Xwejo3GzPOZkap/mP3MgcRqAv38H/7XSsYPU/g70w8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HVRbMYAAADcAAAADwAAAAAAAAAAAAAAAACYAgAAZHJz&#10;L2Rvd25yZXYueG1sUEsFBgAAAAAEAAQA9QAAAIsDAAAAAA==&#10;" filled="f" stroked="f" strokeweight=".5pt">
                    <v:textbox inset="1mm,0,1mm,0">
                      <w:txbxContent>
                        <w:p w:rsidR="00542E7A" w:rsidRDefault="00542E7A" w:rsidP="00542E7A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R</w:t>
                          </w:r>
                          <w:r w:rsidRPr="0067506F">
                            <w:rPr>
                              <w:rFonts w:eastAsia="Times New Roman"/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shape id="Поле 13" o:spid="_x0000_s1084" type="#_x0000_t202" style="position:absolute;left:21924;top:7286;width:155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n098YA&#10;AADcAAAADwAAAGRycy9kb3ducmV2LnhtbESPQWvCQBSE74L/YXlCb7rRQm1TV6mK0NZTrdjrI/vM&#10;xmbfhuw2if56tyB4HGbmG2a26GwpGqp94VjBeJSAIM6cLjhXsP/eDJ9B+ICssXRMCs7kYTHv92aY&#10;atfyFzW7kIsIYZ+iAhNClUrpM0MW/chVxNE7utpiiLLOpa6xjXBbykmSPEmLBccFgxWtDGW/uz+r&#10;4HJut8v1Ov/4LMenw0+zMY/Zi1HqYdC9vYII1IV7+NZ+1wom0yn8n4lHQM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zn098YAAADcAAAADwAAAAAAAAAAAAAAAACYAgAAZHJz&#10;L2Rvd25yZXYueG1sUEsFBgAAAAAEAAQA9QAAAIsDAAAAAA==&#10;" filled="f" stroked="f" strokeweight=".5pt">
                    <v:textbox inset="1mm,0,1mm,0">
                      <w:txbxContent>
                        <w:p w:rsidR="00542E7A" w:rsidRPr="0067506F" w:rsidRDefault="00542E7A" w:rsidP="00542E7A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  <v:shape id="Поле 13" o:spid="_x0000_s1085" type="#_x0000_t202" style="position:absolute;left:11133;top:20624;width:204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ghcMA&#10;AADcAAAADwAAAGRycy9kb3ducmV2LnhtbERPy2rCQBTdF/oPwy10pxMtVBsdxQeC1ZW21O0lc81E&#10;M3dCZkxiv76zELo8nPd03tlSNFT7wrGCQT8BQZw5XXCu4Ptr0xuD8AFZY+mYFNzJw3z2/DTFVLuW&#10;D9QcQy5iCPsUFZgQqlRKnxmy6PuuIo7c2dUWQ4R1LnWNbQy3pRwmybu0WHBsMFjRylB2Pd6sgt97&#10;u1+u1/nnrhxcfk7NxrxlH0ap15duMQERqAv/4od7qxUMR3FtPBOPgJ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ZghcMAAADcAAAADwAAAAAAAAAAAAAAAACYAgAAZHJzL2Rv&#10;d25yZXYueG1sUEsFBgAAAAAEAAQA9QAAAIgDAAAAAA==&#10;" filled="f" stroked="f" strokeweight=".5pt">
                    <v:textbox inset="1mm,0,1mm,0">
                      <w:txbxContent>
                        <w:p w:rsidR="00542E7A" w:rsidRPr="00411316" w:rsidRDefault="00542E7A" w:rsidP="00542E7A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p</w:t>
                          </w:r>
                          <w:r w:rsidRPr="00411316">
                            <w:rPr>
                              <w:vertAlign w:val="subscript"/>
                            </w:rPr>
                            <w:t>к</w:t>
                          </w:r>
                          <w:proofErr w:type="gramEnd"/>
                        </w:p>
                      </w:txbxContent>
                    </v:textbox>
                  </v:shape>
                  <v:shape id="Поле 13" o:spid="_x0000_s1086" type="#_x0000_t202" style="position:absolute;left:16153;top:3981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cpMMA&#10;AADcAAAADwAAAGRycy9kb3ducmV2LnhtbERPy2rCQBTdC/7DcIXu6iQWxKaOwQdCbVfa0m4vmWsm&#10;mrkTMtMk9us7i4LLw3kv88HWoqPWV44VpNMEBHHhdMWlgs+P/eMChA/IGmvHpOBGHvLVeLTETLue&#10;j9SdQiliCPsMFZgQmkxKXxiy6KeuIY7c2bUWQ4RtKXWLfQy3tZwlyVxarDg2GGxoa6i4nn6sgt9b&#10;/77Z7crDW51evr67vXkqno1SD5Nh/QIi0BDu4n/3q1YwW8T58U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UcpMMAAADcAAAADwAAAAAAAAAAAAAAAACYAgAAZHJzL2Rv&#10;d25yZXYueG1sUEsFBgAAAAAEAAQA9QAAAIgDAAAAAA==&#10;" filled="f" stroked="f" strokeweight=".5pt">
                    <v:textbox inset="1mm,0,1mm,0">
                      <w:txbxContent>
                        <w:p w:rsidR="00542E7A" w:rsidRPr="00411316" w:rsidRDefault="00542E7A" w:rsidP="00542E7A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3" o:spid="_x0000_s1087" type="#_x0000_t202" style="position:absolute;left:18968;top:17433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5P8YA&#10;AADcAAAADwAAAGRycy9kb3ducmV2LnhtbESPT2vCQBTE7wW/w/KE3uomFopGV/EPQltPaqnXR/Y1&#10;m5p9G7LbJPbTdwuCx2FmfsPMl72tREuNLx0rSEcJCOLc6ZILBR+n3dMEhA/IGivHpOBKHpaLwcMc&#10;M+06PlB7DIWIEPYZKjAh1JmUPjdk0Y9cTRy9L9dYDFE2hdQNdhFuKzlOkhdpseS4YLCmjaH8cvyx&#10;Cn6v3X693RZv71X6/Xlud+Y5nxqlHof9agYiUB/u4Vv7VSsYT1L4PxOP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km5P8YAAADcAAAADwAAAAAAAAAAAAAAAACYAgAAZHJz&#10;L2Rvd25yZXYueG1sUEsFBgAAAAAEAAQA9QAAAIsDAAAAAA==&#10;" filled="f" stroked="f" strokeweight=".5pt">
                    <v:textbox inset="1mm,0,1mm,0">
                      <w:txbxContent>
                        <w:p w:rsidR="00542E7A" w:rsidRDefault="00542E7A" w:rsidP="00542E7A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13" o:spid="_x0000_s1088" type="#_x0000_t202" style="position:absolute;left:4925;top:19592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snSMYA&#10;AADcAAAADwAAAGRycy9kb3ducmV2LnhtbESPQWvCQBSE70L/w/IK3nRjhKLRVWxFaO2pWur1kX3N&#10;pmbfhuw2if56Vyj0OMzMN8xy3dtKtNT40rGCyTgBQZw7XXKh4PO4G81A+ICssXJMCi7kYb16GCwx&#10;067jD2oPoRARwj5DBSaEOpPS54Ys+rGriaP37RqLIcqmkLrBLsJtJdMkeZIWS44LBmt6MZSfD79W&#10;wfXSvT9vt8Xbvpr8fJ3anZnmc6PU8LHfLEAE6sN/+K/9qhWksxTuZ+IRkK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snSMYAAADcAAAADwAAAAAAAAAAAAAAAACYAgAAZHJz&#10;L2Rvd25yZXYueG1sUEsFBgAAAAAEAAQA9QAAAIsDAAAAAA==&#10;" filled="f" stroked="f" strokeweight=".5pt">
                    <v:textbox inset="1mm,0,1mm,0">
                      <w:txbxContent>
                        <w:p w:rsidR="00542E7A" w:rsidRDefault="00542E7A" w:rsidP="00542E7A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3</w:t>
                          </w:r>
                        </w:p>
                      </w:txbxContent>
                    </v:textbox>
                  </v:shape>
                  <v:shape id="Поле 13" o:spid="_x0000_s1089" type="#_x0000_t202" style="position:absolute;left:696;top:13696;width:155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eC08YA&#10;AADcAAAADwAAAGRycy9kb3ducmV2LnhtbESPW2vCQBSE3wv+h+UUfKsbFYpGV6mK0MuTF/T1kD1m&#10;02bPhuw2if31rlDwcZiZb5j5srOlaKj2hWMFw0ECgjhzuuBcwfGwfZmA8AFZY+mYFFzJw3LRe5pj&#10;ql3LO2r2IRcRwj5FBSaEKpXSZ4Ys+oGriKN3cbXFEGWdS11jG+G2lKMkeZUWC44LBitaG8p+9r9W&#10;wd+1/VptNvnHZzn8Pp2brRlnU6NU/7l7m4EI1IVH+L/9rhWMJmO4n4lH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eC08YAAADcAAAADwAAAAAAAAAAAAAAAACYAgAAZHJz&#10;L2Rvd25yZXYueG1sUEsFBgAAAAAEAAQA9QAAAIsDAAAAAA==&#10;" filled="f" stroked="f" strokeweight=".5pt">
                    <v:textbox inset="1mm,0,1mm,0">
                      <w:txbxContent>
                        <w:p w:rsidR="00542E7A" w:rsidRDefault="00542E7A" w:rsidP="00542E7A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4</w:t>
                          </w:r>
                        </w:p>
                      </w:txbxContent>
                    </v:textbox>
                  </v:shape>
                  <v:line id="Прямая соединительная линия 242" o:spid="_x0000_s1090" style="position:absolute;flip:y;visibility:visible;mso-wrap-style:square" from="14285,5060" to="16153,6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GvXMQAAADcAAAADwAAAGRycy9kb3ducmV2LnhtbESP0WoCMRRE3wX/IVyhb5rtoqJbo1ih&#10;IL5I1Q+4bG43Szc3a5Lqul9vCoU+DjNzhlltOtuIG/lQO1bwOslAEJdO11wpuJw/xgsQISJrbByT&#10;ggcF2KyHgxUW2t35k26nWIkE4VCgAhNjW0gZSkMWw8S1xMn7ct5iTNJXUnu8J7htZJ5lc2mx5rRg&#10;sKWdofL79GMVNH289Mv3nemz6/Shj8e587ODUi+jbvsGIlIX/8N/7b1WkE9z+D2TjoB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Aa9cxAAAANwAAAAPAAAAAAAAAAAA&#10;AAAAAKECAABkcnMvZG93bnJldi54bWxQSwUGAAAAAAQABAD5AAAAkgMAAAAA&#10;" strokecolor="black [3213]"/>
                  <v:line id="Прямая соединительная линия 255" o:spid="_x0000_s1091" style="position:absolute;visibility:visible;mso-wrap-style:square" from="16795,17265" to="18968,18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HhgcUAAADcAAAADwAAAGRycy9kb3ducmV2LnhtbESPQWvCQBSE74X+h+UVvNWNgRiJrhIK&#10;QrUnbUuvj+wzSZt9G3bXGP31XaHQ4zAz3zCrzWg6MZDzrWUFs2kCgriyuuVawcf79nkBwgdkjZ1l&#10;UnAlD5v148MKC20vfKDhGGoRIewLVNCE0BdS+qohg35qe+LonawzGKJ0tdQOLxFuOpkmyVwabDku&#10;NNjTS0PVz/FsFCyq/bcr83I3yz77/Dakb/PtV67U5GkslyACjeE//Nd+1QrSLIP7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HhgcUAAADcAAAADwAAAAAAAAAA&#10;AAAAAAChAgAAZHJzL2Rvd25yZXYueG1sUEsFBgAAAAAEAAQA+QAAAJMDAAAAAA==&#10;" strokecolor="black [3213]"/>
                  <v:line id="Прямая соединительная линия 257" o:spid="_x0000_s1092" style="position:absolute;flip:x;visibility:visible;mso-wrap-style:square" from="6477,18512" to="10255,20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aGcQAAADcAAAADwAAAGRycy9kb3ducmV2LnhtbESP0WoCMRRE3wX/IVzBt5pV1LZbo6gg&#10;SF+k1g+4bG43Szc3axJ13a83hYKPw8ycYRar1tbiSj5UjhWMRxkI4sLpiksFp+/dyxuIEJE11o5J&#10;wZ0CrJb93gJz7W78RddjLEWCcMhRgYmxyaUMhSGLYeQa4uT9OG8xJulLqT3eEtzWcpJlc2mx4rRg&#10;sKGtoeL3eLEK6i6euvfN1nTZeXrXh8Pc+dmnUsNBu/4AEamNz/B/e68VTGav8HcmHQ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r5oZxAAAANwAAAAPAAAAAAAAAAAA&#10;AAAAAKECAABkcnMvZG93bnJldi54bWxQSwUGAAAAAAQABAD5AAAAkgMAAAAA&#10;" strokecolor="black [3213]"/>
                  <v:line id="Прямая соединительная линия 258" o:spid="_x0000_s1093" style="position:absolute;flip:x;visibility:visible;mso-wrap-style:square" from="2247,12406" to="8524,14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AOa8EAAADcAAAADwAAAGRycy9kb3ducmV2LnhtbERPy4rCMBTdD/gP4QqzG1NlFK1GmREG&#10;xI34+IBLc22KzU1NMlr79WYhuDyc92LV2lrcyIfKsYLhIANBXDhdcangdPz7moIIEVlj7ZgUPCjA&#10;atn7WGCu3Z33dDvEUqQQDjkqMDE2uZShMGQxDFxDnLiz8xZjgr6U2uM9hdtajrJsIi1WnBoMNrQ2&#10;VFwO/1ZB3cVTN/tdmy67fj/0bjdxfrxV6rPf/sxBRGrjW/xyb7SC0TitTWfSEZ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MA5rwQAAANwAAAAPAAAAAAAAAAAAAAAA&#10;AKECAABkcnMvZG93bnJldi54bWxQSwUGAAAAAAQABAD5AAAAjwMAAAAA&#10;" strokecolor="black [3213]"/>
                </v:group>
                <w10:anchorlock/>
              </v:group>
            </w:pict>
          </mc:Fallback>
        </mc:AlternateContent>
      </w:r>
    </w:p>
    <w:p w:rsidR="00542E7A" w:rsidRPr="00542E7A" w:rsidRDefault="00542E7A" w:rsidP="00542E7A">
      <w:pPr>
        <w:jc w:val="center"/>
        <w:rPr>
          <w:color w:val="000000"/>
          <w:szCs w:val="26"/>
        </w:rPr>
      </w:pPr>
      <w:r w:rsidRPr="00542E7A">
        <w:rPr>
          <w:color w:val="000000"/>
          <w:szCs w:val="26"/>
        </w:rPr>
        <w:t>Рис.</w:t>
      </w:r>
      <w:r w:rsidR="00AE1B61">
        <w:rPr>
          <w:color w:val="000000"/>
          <w:szCs w:val="26"/>
        </w:rPr>
        <w:t xml:space="preserve"> </w:t>
      </w:r>
      <w:r w:rsidRPr="00542E7A">
        <w:rPr>
          <w:color w:val="000000"/>
          <w:szCs w:val="26"/>
        </w:rPr>
        <w:t>Гидростатический упорный подшипник</w:t>
      </w:r>
    </w:p>
    <w:p w:rsidR="00542E7A" w:rsidRPr="00542E7A" w:rsidRDefault="00542E7A" w:rsidP="00542E7A">
      <w:pPr>
        <w:jc w:val="center"/>
        <w:rPr>
          <w:color w:val="000000"/>
          <w:szCs w:val="26"/>
        </w:rPr>
      </w:pPr>
      <w:r w:rsidRPr="00542E7A">
        <w:rPr>
          <w:color w:val="000000"/>
          <w:szCs w:val="26"/>
        </w:rPr>
        <w:t>1 – вал; 2 – неподвижный элемент; 3 – смазочный канал; 4 – карман.</w:t>
      </w:r>
    </w:p>
    <w:p w:rsidR="00542E7A" w:rsidRPr="00542E7A" w:rsidRDefault="00542E7A" w:rsidP="00542E7A">
      <w:pPr>
        <w:jc w:val="center"/>
        <w:rPr>
          <w:color w:val="000000"/>
          <w:szCs w:val="26"/>
        </w:rPr>
      </w:pPr>
      <w:proofErr w:type="gramStart"/>
      <w:r w:rsidRPr="00542E7A">
        <w:rPr>
          <w:i/>
          <w:color w:val="000000"/>
          <w:szCs w:val="26"/>
          <w:lang w:val="en-US"/>
        </w:rPr>
        <w:t>R</w:t>
      </w:r>
      <w:r w:rsidRPr="00542E7A">
        <w:rPr>
          <w:color w:val="000000"/>
          <w:szCs w:val="26"/>
          <w:vertAlign w:val="subscript"/>
        </w:rPr>
        <w:t>н</w:t>
      </w:r>
      <w:r w:rsidRPr="00542E7A">
        <w:rPr>
          <w:color w:val="000000"/>
          <w:szCs w:val="26"/>
        </w:rPr>
        <w:t xml:space="preserve"> – радиус поверхности трения меньшего из сопрягаемых тел; </w:t>
      </w:r>
      <w:r w:rsidRPr="00542E7A">
        <w:rPr>
          <w:i/>
          <w:color w:val="000000"/>
          <w:szCs w:val="26"/>
          <w:lang w:val="en-US"/>
        </w:rPr>
        <w:t>R</w:t>
      </w:r>
      <w:r w:rsidRPr="00542E7A">
        <w:rPr>
          <w:color w:val="000000"/>
          <w:szCs w:val="26"/>
          <w:vertAlign w:val="subscript"/>
        </w:rPr>
        <w:t>к</w:t>
      </w:r>
      <w:r w:rsidRPr="00542E7A">
        <w:rPr>
          <w:color w:val="000000"/>
          <w:szCs w:val="26"/>
        </w:rPr>
        <w:t xml:space="preserve"> – радиус п</w:t>
      </w:r>
      <w:r w:rsidRPr="00542E7A">
        <w:rPr>
          <w:color w:val="000000"/>
          <w:szCs w:val="26"/>
        </w:rPr>
        <w:t>о</w:t>
      </w:r>
      <w:r w:rsidRPr="00542E7A">
        <w:rPr>
          <w:color w:val="000000"/>
          <w:szCs w:val="26"/>
        </w:rPr>
        <w:t>верхности цилиндрического кармана.</w:t>
      </w:r>
      <w:proofErr w:type="gramEnd"/>
    </w:p>
    <w:p w:rsidR="00542E7A" w:rsidRDefault="00542E7A" w:rsidP="00EF1960">
      <w:pPr>
        <w:ind w:firstLine="510"/>
        <w:jc w:val="both"/>
        <w:rPr>
          <w:color w:val="000000"/>
          <w:sz w:val="28"/>
          <w:szCs w:val="26"/>
        </w:rPr>
      </w:pPr>
    </w:p>
    <w:p w:rsidR="00D25D86" w:rsidRPr="00B96FB2" w:rsidRDefault="00D25D86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lastRenderedPageBreak/>
        <w:t>Верхний элемент подшипника (вал 1), который может быть неп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движным или вращаться вокруг вертикальной оси, контактирует плоской поверхностью с нижним неподвижным элементом 2, соде</w:t>
      </w:r>
      <w:r>
        <w:rPr>
          <w:color w:val="000000"/>
          <w:sz w:val="28"/>
          <w:szCs w:val="26"/>
        </w:rPr>
        <w:t>р</w:t>
      </w:r>
      <w:r>
        <w:rPr>
          <w:color w:val="000000"/>
          <w:sz w:val="28"/>
          <w:szCs w:val="26"/>
        </w:rPr>
        <w:t xml:space="preserve">жащим смазочный канал 3. Последний связывает насос с карманом 4. Создаваемое насосом постоянное давление </w:t>
      </w:r>
      <w:proofErr w:type="gramStart"/>
      <w:r w:rsidRPr="00B96FB2">
        <w:rPr>
          <w:i/>
          <w:color w:val="000000"/>
          <w:sz w:val="28"/>
          <w:szCs w:val="26"/>
          <w:lang w:val="en-US"/>
        </w:rPr>
        <w:t>p</w:t>
      </w:r>
      <w:proofErr w:type="gramEnd"/>
      <w:r>
        <w:rPr>
          <w:color w:val="000000"/>
          <w:sz w:val="28"/>
          <w:szCs w:val="26"/>
          <w:vertAlign w:val="subscript"/>
        </w:rPr>
        <w:t>к</w:t>
      </w:r>
      <w:r>
        <w:rPr>
          <w:color w:val="000000"/>
          <w:sz w:val="28"/>
          <w:szCs w:val="26"/>
        </w:rPr>
        <w:t xml:space="preserve"> в смазочном кармане и переменное давление на остальной части поверхности</w:t>
      </w:r>
      <w:r w:rsidRPr="00B96FB2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контакта эл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 xml:space="preserve">ментов упорного подшипника уравновешивает давление от внешней нагрузки </w:t>
      </w:r>
      <w:proofErr w:type="spellStart"/>
      <w:r w:rsidR="00542E7A" w:rsidRPr="00542E7A">
        <w:rPr>
          <w:i/>
          <w:color w:val="000000"/>
          <w:sz w:val="28"/>
          <w:szCs w:val="26"/>
          <w:lang w:val="en-US"/>
        </w:rPr>
        <w:t>F</w:t>
      </w:r>
      <w:r w:rsidR="00542E7A" w:rsidRPr="00542E7A">
        <w:rPr>
          <w:i/>
          <w:color w:val="000000"/>
          <w:sz w:val="28"/>
          <w:szCs w:val="26"/>
          <w:vertAlign w:val="subscript"/>
          <w:lang w:val="en-US"/>
        </w:rPr>
        <w:t>n</w:t>
      </w:r>
      <w:proofErr w:type="spellEnd"/>
      <w:r>
        <w:rPr>
          <w:color w:val="000000"/>
          <w:sz w:val="28"/>
          <w:szCs w:val="26"/>
        </w:rPr>
        <w:t>. Непрерывная подача смазочной жидкости в зону трения насосом обеспечивает постоянное существование сплошного смазо</w:t>
      </w:r>
      <w:r>
        <w:rPr>
          <w:color w:val="000000"/>
          <w:sz w:val="28"/>
          <w:szCs w:val="26"/>
        </w:rPr>
        <w:t>ч</w:t>
      </w:r>
      <w:r>
        <w:rPr>
          <w:color w:val="000000"/>
          <w:sz w:val="28"/>
          <w:szCs w:val="26"/>
        </w:rPr>
        <w:t>ного слоя, разделяющего трущиеся тела.</w:t>
      </w:r>
    </w:p>
    <w:p w:rsidR="00B96FB2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В качестве смазывающей среды можно использовать воздух, но в этом случае насос должен обладать значительно более высокой мо</w:t>
      </w:r>
      <w:r>
        <w:rPr>
          <w:color w:val="000000"/>
          <w:sz w:val="28"/>
          <w:szCs w:val="26"/>
        </w:rPr>
        <w:t>щ</w:t>
      </w:r>
      <w:r>
        <w:rPr>
          <w:color w:val="000000"/>
          <w:sz w:val="28"/>
          <w:szCs w:val="26"/>
        </w:rPr>
        <w:t>ностью.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 w:rsidRPr="00542E7A">
        <w:rPr>
          <w:i/>
          <w:color w:val="000000"/>
          <w:sz w:val="28"/>
          <w:szCs w:val="26"/>
        </w:rPr>
        <w:t>Преимущества</w:t>
      </w:r>
      <w:r w:rsidR="002074E0">
        <w:rPr>
          <w:color w:val="000000"/>
          <w:sz w:val="28"/>
          <w:szCs w:val="26"/>
        </w:rPr>
        <w:t xml:space="preserve"> гидростатической смазки:</w:t>
      </w:r>
    </w:p>
    <w:p w:rsidR="00B96FB2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 обеспечивается несущая способность и существование смазо</w:t>
      </w:r>
      <w:r>
        <w:rPr>
          <w:color w:val="000000"/>
          <w:sz w:val="28"/>
          <w:szCs w:val="26"/>
        </w:rPr>
        <w:t>ч</w:t>
      </w:r>
      <w:r>
        <w:rPr>
          <w:color w:val="000000"/>
          <w:sz w:val="28"/>
          <w:szCs w:val="26"/>
        </w:rPr>
        <w:t>ного слоя в низкоскоростных узлах трения;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 достигаются близкие к нулю значения коэффициента трения и износа;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на процессы трения и изнашивания элементов </w:t>
      </w:r>
      <w:proofErr w:type="spellStart"/>
      <w:r>
        <w:rPr>
          <w:color w:val="000000"/>
          <w:sz w:val="28"/>
          <w:szCs w:val="26"/>
        </w:rPr>
        <w:t>трибосопряжений</w:t>
      </w:r>
      <w:proofErr w:type="spellEnd"/>
      <w:r>
        <w:rPr>
          <w:color w:val="000000"/>
          <w:sz w:val="28"/>
          <w:szCs w:val="26"/>
        </w:rPr>
        <w:t xml:space="preserve"> не оказывают существенного влияния колебания нагрузки и скорости скольжения;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 менее жесткие требования предъявляются к качеству поверхн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стей трения и свойствам материалов трущихся тел.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 w:rsidRPr="00080219">
        <w:rPr>
          <w:i/>
          <w:color w:val="000000"/>
          <w:sz w:val="28"/>
          <w:szCs w:val="26"/>
        </w:rPr>
        <w:t>Недостатки</w:t>
      </w:r>
      <w:r>
        <w:rPr>
          <w:color w:val="000000"/>
          <w:sz w:val="28"/>
          <w:szCs w:val="26"/>
        </w:rPr>
        <w:t xml:space="preserve"> гидростатической смазки:</w:t>
      </w:r>
    </w:p>
    <w:p w:rsidR="00B96FB2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 сложность конструкции опор;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 наличие специальных уплотнительных устройств;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 создание специальных насосных станций;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- при высоких скоростях вращения вала – наличие специальной системы охлаждения узла трения.</w:t>
      </w:r>
    </w:p>
    <w:p w:rsidR="00B96FB2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 w:rsidRPr="00080219">
        <w:rPr>
          <w:i/>
          <w:color w:val="000000"/>
          <w:sz w:val="28"/>
          <w:szCs w:val="26"/>
        </w:rPr>
        <w:t>Применение</w:t>
      </w:r>
      <w:r>
        <w:rPr>
          <w:color w:val="000000"/>
          <w:sz w:val="28"/>
          <w:szCs w:val="26"/>
        </w:rPr>
        <w:t xml:space="preserve"> гидростатической смазки в низкоскоростных узлах трения: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упорных и радиальных крупногабаритных </w:t>
      </w:r>
      <w:proofErr w:type="gramStart"/>
      <w:r>
        <w:rPr>
          <w:color w:val="000000"/>
          <w:sz w:val="28"/>
          <w:szCs w:val="26"/>
        </w:rPr>
        <w:t>подшипниках</w:t>
      </w:r>
      <w:proofErr w:type="gramEnd"/>
      <w:r>
        <w:rPr>
          <w:color w:val="000000"/>
          <w:sz w:val="28"/>
          <w:szCs w:val="26"/>
        </w:rPr>
        <w:t xml:space="preserve"> скол</w:t>
      </w:r>
      <w:r>
        <w:rPr>
          <w:color w:val="000000"/>
          <w:sz w:val="28"/>
          <w:szCs w:val="26"/>
        </w:rPr>
        <w:t>ь</w:t>
      </w:r>
      <w:r>
        <w:rPr>
          <w:color w:val="000000"/>
          <w:sz w:val="28"/>
          <w:szCs w:val="26"/>
        </w:rPr>
        <w:t>жения;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</w:t>
      </w:r>
      <w:proofErr w:type="gramStart"/>
      <w:r>
        <w:rPr>
          <w:color w:val="000000"/>
          <w:sz w:val="28"/>
          <w:szCs w:val="26"/>
        </w:rPr>
        <w:t>амортизаторах</w:t>
      </w:r>
      <w:proofErr w:type="gramEnd"/>
      <w:r>
        <w:rPr>
          <w:color w:val="000000"/>
          <w:sz w:val="28"/>
          <w:szCs w:val="26"/>
        </w:rPr>
        <w:t>;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гидравлических </w:t>
      </w:r>
      <w:proofErr w:type="gramStart"/>
      <w:r>
        <w:rPr>
          <w:color w:val="000000"/>
          <w:sz w:val="28"/>
          <w:szCs w:val="26"/>
        </w:rPr>
        <w:t>подвесках</w:t>
      </w:r>
      <w:proofErr w:type="gramEnd"/>
      <w:r>
        <w:rPr>
          <w:color w:val="000000"/>
          <w:sz w:val="28"/>
          <w:szCs w:val="26"/>
        </w:rPr>
        <w:t>;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плоских </w:t>
      </w:r>
      <w:proofErr w:type="gramStart"/>
      <w:r>
        <w:rPr>
          <w:color w:val="000000"/>
          <w:sz w:val="28"/>
          <w:szCs w:val="26"/>
        </w:rPr>
        <w:t>опорах</w:t>
      </w:r>
      <w:proofErr w:type="gramEnd"/>
      <w:r>
        <w:rPr>
          <w:color w:val="000000"/>
          <w:sz w:val="28"/>
          <w:szCs w:val="26"/>
        </w:rPr>
        <w:t xml:space="preserve"> скольжения;</w:t>
      </w:r>
    </w:p>
    <w:p w:rsidR="00080219" w:rsidRDefault="0008021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для разгрузки </w:t>
      </w:r>
      <w:proofErr w:type="spellStart"/>
      <w:r>
        <w:rPr>
          <w:color w:val="000000"/>
          <w:sz w:val="28"/>
          <w:szCs w:val="26"/>
        </w:rPr>
        <w:t>тяжелонагруженных</w:t>
      </w:r>
      <w:proofErr w:type="spellEnd"/>
      <w:r>
        <w:rPr>
          <w:color w:val="000000"/>
          <w:sz w:val="28"/>
          <w:szCs w:val="26"/>
        </w:rPr>
        <w:t xml:space="preserve"> гидродинамических опор в период пуска и остановки.</w:t>
      </w:r>
    </w:p>
    <w:p w:rsidR="00B96FB2" w:rsidRDefault="00B96FB2" w:rsidP="00EF1960">
      <w:pPr>
        <w:ind w:firstLine="510"/>
        <w:jc w:val="both"/>
        <w:rPr>
          <w:color w:val="000000"/>
          <w:sz w:val="28"/>
          <w:szCs w:val="26"/>
        </w:rPr>
      </w:pPr>
    </w:p>
    <w:p w:rsidR="0039546E" w:rsidRPr="0039546E" w:rsidRDefault="0039546E" w:rsidP="0039546E">
      <w:pPr>
        <w:jc w:val="center"/>
        <w:rPr>
          <w:b/>
          <w:color w:val="000000"/>
          <w:sz w:val="28"/>
          <w:szCs w:val="26"/>
        </w:rPr>
      </w:pPr>
      <w:r w:rsidRPr="0039546E">
        <w:rPr>
          <w:b/>
          <w:color w:val="000000"/>
          <w:sz w:val="28"/>
          <w:szCs w:val="26"/>
        </w:rPr>
        <w:t>Гидродинамическая смазка</w:t>
      </w:r>
    </w:p>
    <w:p w:rsidR="0039546E" w:rsidRPr="0039546E" w:rsidRDefault="0039546E" w:rsidP="00EF1960">
      <w:pPr>
        <w:ind w:firstLine="510"/>
        <w:jc w:val="both"/>
        <w:rPr>
          <w:color w:val="000000"/>
          <w:sz w:val="28"/>
          <w:szCs w:val="26"/>
        </w:rPr>
      </w:pPr>
    </w:p>
    <w:p w:rsidR="00F25B39" w:rsidRDefault="00F25B39" w:rsidP="00EF1960">
      <w:pPr>
        <w:ind w:firstLine="510"/>
        <w:jc w:val="both"/>
        <w:rPr>
          <w:color w:val="000000"/>
          <w:sz w:val="28"/>
          <w:szCs w:val="26"/>
        </w:rPr>
      </w:pPr>
      <w:r w:rsidRPr="0039546E">
        <w:rPr>
          <w:i/>
          <w:color w:val="000000"/>
          <w:sz w:val="28"/>
          <w:szCs w:val="26"/>
        </w:rPr>
        <w:t>Гидродинамическая смазка</w:t>
      </w:r>
      <w:r>
        <w:rPr>
          <w:color w:val="000000"/>
          <w:sz w:val="28"/>
          <w:szCs w:val="26"/>
        </w:rPr>
        <w:t xml:space="preserve"> трущихся тел имеет место при обе</w:t>
      </w:r>
      <w:r>
        <w:rPr>
          <w:color w:val="000000"/>
          <w:sz w:val="28"/>
          <w:szCs w:val="26"/>
        </w:rPr>
        <w:t>с</w:t>
      </w:r>
      <w:r>
        <w:rPr>
          <w:color w:val="000000"/>
          <w:sz w:val="28"/>
          <w:szCs w:val="26"/>
        </w:rPr>
        <w:t>печении условий для образования несущего слоя жидкости, раздел</w:t>
      </w:r>
      <w:r>
        <w:rPr>
          <w:color w:val="000000"/>
          <w:sz w:val="28"/>
          <w:szCs w:val="26"/>
        </w:rPr>
        <w:t>я</w:t>
      </w:r>
      <w:r>
        <w:rPr>
          <w:color w:val="000000"/>
          <w:sz w:val="28"/>
          <w:szCs w:val="26"/>
        </w:rPr>
        <w:t>ющего эти тела, без создания давления извне.</w:t>
      </w:r>
    </w:p>
    <w:p w:rsidR="00226E7D" w:rsidRDefault="00F25B39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Основным из таких условий является обеспечение </w:t>
      </w:r>
      <w:proofErr w:type="gramStart"/>
      <w:r>
        <w:rPr>
          <w:color w:val="000000"/>
          <w:sz w:val="28"/>
          <w:szCs w:val="26"/>
        </w:rPr>
        <w:t>градиента ск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рости перемещения частиц жидкости</w:t>
      </w:r>
      <w:proofErr w:type="gramEnd"/>
      <w:r>
        <w:rPr>
          <w:color w:val="000000"/>
          <w:sz w:val="28"/>
          <w:szCs w:val="26"/>
        </w:rPr>
        <w:t xml:space="preserve"> по толщине масляного слоя. Это возможно при относительном перемещении поверхностей сопряга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мых тел, существовании взаимодействия (прилипания)</w:t>
      </w:r>
      <w:r w:rsidR="00875191">
        <w:rPr>
          <w:color w:val="000000"/>
          <w:sz w:val="28"/>
          <w:szCs w:val="26"/>
        </w:rPr>
        <w:t xml:space="preserve"> между жидк</w:t>
      </w:r>
      <w:r w:rsidR="00875191">
        <w:rPr>
          <w:color w:val="000000"/>
          <w:sz w:val="28"/>
          <w:szCs w:val="26"/>
        </w:rPr>
        <w:t>о</w:t>
      </w:r>
      <w:r w:rsidR="00875191">
        <w:rPr>
          <w:color w:val="000000"/>
          <w:sz w:val="28"/>
          <w:szCs w:val="26"/>
        </w:rPr>
        <w:t>стью и поверхностями трения твердых тел, наличии трения между ч</w:t>
      </w:r>
      <w:r w:rsidR="00875191">
        <w:rPr>
          <w:color w:val="000000"/>
          <w:sz w:val="28"/>
          <w:szCs w:val="26"/>
        </w:rPr>
        <w:t>а</w:t>
      </w:r>
      <w:r w:rsidR="00875191">
        <w:rPr>
          <w:color w:val="000000"/>
          <w:sz w:val="28"/>
          <w:szCs w:val="26"/>
        </w:rPr>
        <w:t>стицами жидкости (вязкость).</w:t>
      </w:r>
    </w:p>
    <w:p w:rsidR="00F25B39" w:rsidRPr="00D25D86" w:rsidRDefault="00875191" w:rsidP="00EF1960">
      <w:pPr>
        <w:ind w:firstLine="510"/>
        <w:jc w:val="both"/>
        <w:rPr>
          <w:color w:val="000000"/>
          <w:spacing w:val="-4"/>
          <w:sz w:val="28"/>
          <w:szCs w:val="26"/>
        </w:rPr>
      </w:pPr>
      <w:r w:rsidRPr="00D25D86">
        <w:rPr>
          <w:color w:val="000000"/>
          <w:spacing w:val="-4"/>
          <w:sz w:val="28"/>
          <w:szCs w:val="26"/>
        </w:rPr>
        <w:t>Второе условие – создание градиента давления вдоль смазочного слоя, т.е. в направлении движения потока жидкости. Это может быть р</w:t>
      </w:r>
      <w:r w:rsidRPr="00D25D86">
        <w:rPr>
          <w:color w:val="000000"/>
          <w:spacing w:val="-4"/>
          <w:sz w:val="28"/>
          <w:szCs w:val="26"/>
        </w:rPr>
        <w:t>е</w:t>
      </w:r>
      <w:r w:rsidRPr="00D25D86">
        <w:rPr>
          <w:color w:val="000000"/>
          <w:spacing w:val="-4"/>
          <w:sz w:val="28"/>
          <w:szCs w:val="26"/>
        </w:rPr>
        <w:t>ализовано при наличии клинового зазора между трущимися телами (п</w:t>
      </w:r>
      <w:r w:rsidRPr="00D25D86">
        <w:rPr>
          <w:color w:val="000000"/>
          <w:spacing w:val="-4"/>
          <w:sz w:val="28"/>
          <w:szCs w:val="26"/>
        </w:rPr>
        <w:t>е</w:t>
      </w:r>
      <w:r w:rsidRPr="00D25D86">
        <w:rPr>
          <w:color w:val="000000"/>
          <w:spacing w:val="-4"/>
          <w:sz w:val="28"/>
          <w:szCs w:val="26"/>
        </w:rPr>
        <w:t>ременная толщина смазочного слоя).</w:t>
      </w:r>
    </w:p>
    <w:p w:rsidR="00F25B39" w:rsidRDefault="00AC0C10" w:rsidP="00EF1960">
      <w:pPr>
        <w:ind w:firstLine="510"/>
        <w:jc w:val="both"/>
        <w:rPr>
          <w:color w:val="000000"/>
          <w:sz w:val="28"/>
          <w:szCs w:val="26"/>
        </w:rPr>
      </w:pPr>
      <w:r w:rsidRPr="00AC0C10">
        <w:rPr>
          <w:color w:val="000000"/>
          <w:sz w:val="28"/>
          <w:szCs w:val="26"/>
        </w:rPr>
        <w:t>Основы гидродинамической теории смазки созданы</w:t>
      </w:r>
      <w:r w:rsidR="00AE1B61">
        <w:rPr>
          <w:color w:val="000000"/>
          <w:sz w:val="28"/>
          <w:szCs w:val="26"/>
        </w:rPr>
        <w:t xml:space="preserve"> </w:t>
      </w:r>
      <w:r w:rsidRPr="00AC0C10">
        <w:rPr>
          <w:color w:val="000000"/>
          <w:sz w:val="28"/>
          <w:szCs w:val="26"/>
        </w:rPr>
        <w:t xml:space="preserve">трудами Н.П. Петрова и О. </w:t>
      </w:r>
      <w:proofErr w:type="spellStart"/>
      <w:r w:rsidRPr="00AC0C10">
        <w:rPr>
          <w:color w:val="000000"/>
          <w:sz w:val="28"/>
          <w:szCs w:val="26"/>
        </w:rPr>
        <w:t>Рейнольдса</w:t>
      </w:r>
      <w:proofErr w:type="spellEnd"/>
      <w:r w:rsidRPr="00AC0C10">
        <w:rPr>
          <w:color w:val="000000"/>
          <w:sz w:val="28"/>
          <w:szCs w:val="26"/>
        </w:rPr>
        <w:t>.</w:t>
      </w:r>
    </w:p>
    <w:p w:rsidR="00F25B39" w:rsidRPr="00DA30EB" w:rsidRDefault="000A205A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Рассмотрим механизм возникновения гидродинамического э</w:t>
      </w:r>
      <w:r>
        <w:rPr>
          <w:color w:val="000000"/>
          <w:sz w:val="28"/>
          <w:szCs w:val="26"/>
        </w:rPr>
        <w:t>ф</w:t>
      </w:r>
      <w:r>
        <w:rPr>
          <w:color w:val="000000"/>
          <w:sz w:val="28"/>
          <w:szCs w:val="26"/>
        </w:rPr>
        <w:t xml:space="preserve">фекта в </w:t>
      </w:r>
      <w:r w:rsidRPr="00E563E4">
        <w:rPr>
          <w:i/>
          <w:color w:val="000000"/>
          <w:sz w:val="28"/>
          <w:szCs w:val="26"/>
        </w:rPr>
        <w:t>опорном подшипнике скольжения</w:t>
      </w:r>
      <w:r w:rsidR="00E563E4" w:rsidRPr="00E563E4">
        <w:rPr>
          <w:color w:val="000000"/>
          <w:sz w:val="28"/>
          <w:szCs w:val="26"/>
        </w:rPr>
        <w:t xml:space="preserve"> (</w:t>
      </w:r>
      <w:r w:rsidR="00E563E4">
        <w:rPr>
          <w:color w:val="000000"/>
          <w:sz w:val="28"/>
          <w:szCs w:val="26"/>
        </w:rPr>
        <w:t>рис.</w:t>
      </w:r>
      <w:proofErr w:type="gramStart"/>
      <w:r w:rsidR="00E563E4">
        <w:rPr>
          <w:color w:val="000000"/>
          <w:sz w:val="28"/>
          <w:szCs w:val="26"/>
        </w:rPr>
        <w:t xml:space="preserve"> </w:t>
      </w:r>
      <w:r w:rsidR="00E563E4" w:rsidRPr="00E563E4">
        <w:rPr>
          <w:color w:val="000000"/>
          <w:sz w:val="28"/>
          <w:szCs w:val="26"/>
        </w:rPr>
        <w:t>)</w:t>
      </w:r>
      <w:proofErr w:type="gramEnd"/>
      <w:r>
        <w:rPr>
          <w:color w:val="000000"/>
          <w:sz w:val="28"/>
          <w:szCs w:val="26"/>
        </w:rPr>
        <w:t>.</w:t>
      </w:r>
    </w:p>
    <w:p w:rsidR="00F034FB" w:rsidRPr="00F034FB" w:rsidRDefault="00AE1B61" w:rsidP="00F034FB">
      <w:pPr>
        <w:jc w:val="center"/>
        <w:rPr>
          <w:color w:val="000000"/>
          <w:sz w:val="28"/>
          <w:szCs w:val="26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40785805" wp14:editId="63D58CDC">
                <wp:extent cx="2375535" cy="2527300"/>
                <wp:effectExtent l="0" t="0" r="0" b="0"/>
                <wp:docPr id="266" name="Полотно 2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61" name="Группа 361"/>
                        <wpg:cNvGrpSpPr/>
                        <wpg:grpSpPr>
                          <a:xfrm>
                            <a:off x="69607" y="78400"/>
                            <a:ext cx="2201955" cy="2365625"/>
                            <a:chOff x="69607" y="78400"/>
                            <a:chExt cx="2201955" cy="2365625"/>
                          </a:xfrm>
                        </wpg:grpSpPr>
                        <wps:wsp>
                          <wps:cNvPr id="271" name="Овал 271"/>
                          <wps:cNvSpPr/>
                          <wps:spPr>
                            <a:xfrm>
                              <a:off x="733802" y="323850"/>
                              <a:ext cx="1296000" cy="1296000"/>
                            </a:xfrm>
                            <a:prstGeom prst="ellipse">
                              <a:avLst/>
                            </a:prstGeom>
                            <a:pattFill prst="dashHorz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5" name="Овал 285"/>
                          <wps:cNvSpPr/>
                          <wps:spPr>
                            <a:xfrm>
                              <a:off x="842645" y="647700"/>
                              <a:ext cx="864000" cy="864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2" name="Прямая соединительная линия 272"/>
                          <wps:cNvCnPr/>
                          <wps:spPr>
                            <a:xfrm flipH="1">
                              <a:off x="1382102" y="107950"/>
                              <a:ext cx="0" cy="233607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6" name="Прямая соединительная линия 286"/>
                          <wps:cNvCnPr/>
                          <wps:spPr>
                            <a:xfrm>
                              <a:off x="1274725" y="539750"/>
                              <a:ext cx="0" cy="9715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6" name="Прямая соединительная линия 296"/>
                          <wps:cNvCnPr/>
                          <wps:spPr>
                            <a:xfrm>
                              <a:off x="647703" y="971550"/>
                              <a:ext cx="1511932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9" name="Прямая соединительная линия 299"/>
                          <wps:cNvCnPr/>
                          <wps:spPr>
                            <a:xfrm>
                              <a:off x="580475" y="1079500"/>
                              <a:ext cx="15113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7" name="Полилиния 287"/>
                          <wps:cNvSpPr/>
                          <wps:spPr>
                            <a:xfrm>
                              <a:off x="908027" y="971550"/>
                              <a:ext cx="1126800" cy="1360170"/>
                            </a:xfrm>
                            <a:custGeom>
                              <a:avLst/>
                              <a:gdLst>
                                <a:gd name="connsiteX0" fmla="*/ 1003300 w 1003300"/>
                                <a:gd name="connsiteY0" fmla="*/ 0 h 1136650"/>
                                <a:gd name="connsiteX1" fmla="*/ 990600 w 1003300"/>
                                <a:gd name="connsiteY1" fmla="*/ 361950 h 1136650"/>
                                <a:gd name="connsiteX2" fmla="*/ 927100 w 1003300"/>
                                <a:gd name="connsiteY2" fmla="*/ 590550 h 1136650"/>
                                <a:gd name="connsiteX3" fmla="*/ 844550 w 1003300"/>
                                <a:gd name="connsiteY3" fmla="*/ 762000 h 1136650"/>
                                <a:gd name="connsiteX4" fmla="*/ 698500 w 1003300"/>
                                <a:gd name="connsiteY4" fmla="*/ 939800 h 1136650"/>
                                <a:gd name="connsiteX5" fmla="*/ 539750 w 1003300"/>
                                <a:gd name="connsiteY5" fmla="*/ 1060450 h 1136650"/>
                                <a:gd name="connsiteX6" fmla="*/ 368300 w 1003300"/>
                                <a:gd name="connsiteY6" fmla="*/ 1136650 h 1136650"/>
                                <a:gd name="connsiteX7" fmla="*/ 177800 w 1003300"/>
                                <a:gd name="connsiteY7" fmla="*/ 1060450 h 1136650"/>
                                <a:gd name="connsiteX8" fmla="*/ 146050 w 1003300"/>
                                <a:gd name="connsiteY8" fmla="*/ 787400 h 1136650"/>
                                <a:gd name="connsiteX9" fmla="*/ 88900 w 1003300"/>
                                <a:gd name="connsiteY9" fmla="*/ 546100 h 1136650"/>
                                <a:gd name="connsiteX10" fmla="*/ 0 w 1003300"/>
                                <a:gd name="connsiteY10" fmla="*/ 361950 h 11366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1003300" h="1136650">
                                  <a:moveTo>
                                    <a:pt x="1003300" y="0"/>
                                  </a:moveTo>
                                  <a:cubicBezTo>
                                    <a:pt x="1003300" y="131762"/>
                                    <a:pt x="1003300" y="263525"/>
                                    <a:pt x="990600" y="361950"/>
                                  </a:cubicBezTo>
                                  <a:cubicBezTo>
                                    <a:pt x="977900" y="460375"/>
                                    <a:pt x="951442" y="523875"/>
                                    <a:pt x="927100" y="590550"/>
                                  </a:cubicBezTo>
                                  <a:cubicBezTo>
                                    <a:pt x="902758" y="657225"/>
                                    <a:pt x="882650" y="703792"/>
                                    <a:pt x="844550" y="762000"/>
                                  </a:cubicBezTo>
                                  <a:cubicBezTo>
                                    <a:pt x="806450" y="820208"/>
                                    <a:pt x="749300" y="890058"/>
                                    <a:pt x="698500" y="939800"/>
                                  </a:cubicBezTo>
                                  <a:cubicBezTo>
                                    <a:pt x="647700" y="989542"/>
                                    <a:pt x="594783" y="1027642"/>
                                    <a:pt x="539750" y="1060450"/>
                                  </a:cubicBezTo>
                                  <a:cubicBezTo>
                                    <a:pt x="484717" y="1093258"/>
                                    <a:pt x="428625" y="1136650"/>
                                    <a:pt x="368300" y="1136650"/>
                                  </a:cubicBezTo>
                                  <a:cubicBezTo>
                                    <a:pt x="307975" y="1136650"/>
                                    <a:pt x="214842" y="1118658"/>
                                    <a:pt x="177800" y="1060450"/>
                                  </a:cubicBezTo>
                                  <a:cubicBezTo>
                                    <a:pt x="140758" y="1002242"/>
                                    <a:pt x="160867" y="873125"/>
                                    <a:pt x="146050" y="787400"/>
                                  </a:cubicBezTo>
                                  <a:cubicBezTo>
                                    <a:pt x="131233" y="701675"/>
                                    <a:pt x="113242" y="617008"/>
                                    <a:pt x="88900" y="546100"/>
                                  </a:cubicBezTo>
                                  <a:cubicBezTo>
                                    <a:pt x="64558" y="475192"/>
                                    <a:pt x="32279" y="418571"/>
                                    <a:pt x="0" y="36195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8" name="Прямая со стрелкой 288"/>
                          <wps:cNvCnPr>
                            <a:stCxn id="287" idx="8"/>
                          </wps:cNvCnPr>
                          <wps:spPr>
                            <a:xfrm flipV="1">
                              <a:off x="1072055" y="1511301"/>
                              <a:ext cx="0" cy="40249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0" name="Прямая со стрелкой 300"/>
                          <wps:cNvCnPr/>
                          <wps:spPr>
                            <a:xfrm flipV="1">
                              <a:off x="1189651" y="1595120"/>
                              <a:ext cx="0" cy="720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1" name="Прямая со стрелкой 301"/>
                          <wps:cNvCnPr/>
                          <wps:spPr>
                            <a:xfrm flipV="1">
                              <a:off x="1293752" y="1612899"/>
                              <a:ext cx="0" cy="720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2" name="Прямая со стрелкой 302"/>
                          <wps:cNvCnPr/>
                          <wps:spPr>
                            <a:xfrm flipV="1">
                              <a:off x="1403451" y="1623891"/>
                              <a:ext cx="0" cy="684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3" name="Прямая со стрелкой 303"/>
                          <wps:cNvCnPr/>
                          <wps:spPr>
                            <a:xfrm flipV="1">
                              <a:off x="1510033" y="1612265"/>
                              <a:ext cx="0" cy="612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Прямая со стрелкой 304"/>
                          <wps:cNvCnPr/>
                          <wps:spPr>
                            <a:xfrm flipV="1">
                              <a:off x="1628118" y="1588436"/>
                              <a:ext cx="0" cy="576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" name="Прямая со стрелкой 305"/>
                          <wps:cNvCnPr/>
                          <wps:spPr>
                            <a:xfrm flipV="1">
                              <a:off x="1725218" y="1531644"/>
                              <a:ext cx="0" cy="540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" name="Прямая со стрелкой 306"/>
                          <wps:cNvCnPr/>
                          <wps:spPr>
                            <a:xfrm flipV="1">
                              <a:off x="1847511" y="1403350"/>
                              <a:ext cx="0" cy="504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Прямая со стрелкой 307"/>
                          <wps:cNvCnPr/>
                          <wps:spPr>
                            <a:xfrm flipV="1">
                              <a:off x="1941752" y="1295400"/>
                              <a:ext cx="0" cy="432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3" name="Прямая со стрелкой 293"/>
                          <wps:cNvCnPr/>
                          <wps:spPr>
                            <a:xfrm>
                              <a:off x="1384424" y="107950"/>
                              <a:ext cx="0" cy="539750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0" name="Полилиния 310"/>
                          <wps:cNvSpPr/>
                          <wps:spPr>
                            <a:xfrm>
                              <a:off x="902935" y="969003"/>
                              <a:ext cx="1131728" cy="647707"/>
                            </a:xfrm>
                            <a:custGeom>
                              <a:avLst/>
                              <a:gdLst>
                                <a:gd name="connsiteX0" fmla="*/ 35 w 1131728"/>
                                <a:gd name="connsiteY0" fmla="*/ 430537 h 647707"/>
                                <a:gd name="connsiteX1" fmla="*/ 49565 w 1131728"/>
                                <a:gd name="connsiteY1" fmla="*/ 411487 h 647707"/>
                                <a:gd name="connsiteX2" fmla="*/ 106715 w 1131728"/>
                                <a:gd name="connsiteY2" fmla="*/ 453397 h 647707"/>
                                <a:gd name="connsiteX3" fmla="*/ 141005 w 1131728"/>
                                <a:gd name="connsiteY3" fmla="*/ 476257 h 647707"/>
                                <a:gd name="connsiteX4" fmla="*/ 186725 w 1131728"/>
                                <a:gd name="connsiteY4" fmla="*/ 499117 h 647707"/>
                                <a:gd name="connsiteX5" fmla="*/ 224825 w 1131728"/>
                                <a:gd name="connsiteY5" fmla="*/ 518167 h 647707"/>
                                <a:gd name="connsiteX6" fmla="*/ 270545 w 1131728"/>
                                <a:gd name="connsiteY6" fmla="*/ 525787 h 647707"/>
                                <a:gd name="connsiteX7" fmla="*/ 323885 w 1131728"/>
                                <a:gd name="connsiteY7" fmla="*/ 541027 h 647707"/>
                                <a:gd name="connsiteX8" fmla="*/ 369605 w 1131728"/>
                                <a:gd name="connsiteY8" fmla="*/ 541027 h 647707"/>
                                <a:gd name="connsiteX9" fmla="*/ 461045 w 1131728"/>
                                <a:gd name="connsiteY9" fmla="*/ 537217 h 647707"/>
                                <a:gd name="connsiteX10" fmla="*/ 552485 w 1131728"/>
                                <a:gd name="connsiteY10" fmla="*/ 499117 h 647707"/>
                                <a:gd name="connsiteX11" fmla="*/ 609635 w 1131728"/>
                                <a:gd name="connsiteY11" fmla="*/ 472447 h 647707"/>
                                <a:gd name="connsiteX12" fmla="*/ 655355 w 1131728"/>
                                <a:gd name="connsiteY12" fmla="*/ 430537 h 647707"/>
                                <a:gd name="connsiteX13" fmla="*/ 697265 w 1131728"/>
                                <a:gd name="connsiteY13" fmla="*/ 396247 h 647707"/>
                                <a:gd name="connsiteX14" fmla="*/ 723935 w 1131728"/>
                                <a:gd name="connsiteY14" fmla="*/ 361957 h 647707"/>
                                <a:gd name="connsiteX15" fmla="*/ 754415 w 1131728"/>
                                <a:gd name="connsiteY15" fmla="*/ 312427 h 647707"/>
                                <a:gd name="connsiteX16" fmla="*/ 773465 w 1131728"/>
                                <a:gd name="connsiteY16" fmla="*/ 270517 h 647707"/>
                                <a:gd name="connsiteX17" fmla="*/ 788705 w 1131728"/>
                                <a:gd name="connsiteY17" fmla="*/ 217177 h 647707"/>
                                <a:gd name="connsiteX18" fmla="*/ 803945 w 1131728"/>
                                <a:gd name="connsiteY18" fmla="*/ 160027 h 647707"/>
                                <a:gd name="connsiteX19" fmla="*/ 807755 w 1131728"/>
                                <a:gd name="connsiteY19" fmla="*/ 106687 h 647707"/>
                                <a:gd name="connsiteX20" fmla="*/ 796325 w 1131728"/>
                                <a:gd name="connsiteY20" fmla="*/ 3817 h 647707"/>
                                <a:gd name="connsiteX21" fmla="*/ 830615 w 1131728"/>
                                <a:gd name="connsiteY21" fmla="*/ 38107 h 647707"/>
                                <a:gd name="connsiteX22" fmla="*/ 868715 w 1131728"/>
                                <a:gd name="connsiteY22" fmla="*/ 87637 h 647707"/>
                                <a:gd name="connsiteX23" fmla="*/ 918245 w 1131728"/>
                                <a:gd name="connsiteY23" fmla="*/ 140977 h 647707"/>
                                <a:gd name="connsiteX24" fmla="*/ 983015 w 1131728"/>
                                <a:gd name="connsiteY24" fmla="*/ 144787 h 647707"/>
                                <a:gd name="connsiteX25" fmla="*/ 1036355 w 1131728"/>
                                <a:gd name="connsiteY25" fmla="*/ 114307 h 647707"/>
                                <a:gd name="connsiteX26" fmla="*/ 1070645 w 1131728"/>
                                <a:gd name="connsiteY26" fmla="*/ 72397 h 647707"/>
                                <a:gd name="connsiteX27" fmla="*/ 1123985 w 1131728"/>
                                <a:gd name="connsiteY27" fmla="*/ 7627 h 647707"/>
                                <a:gd name="connsiteX28" fmla="*/ 1131605 w 1131728"/>
                                <a:gd name="connsiteY28" fmla="*/ 7627 h 647707"/>
                                <a:gd name="connsiteX29" fmla="*/ 1127795 w 1131728"/>
                                <a:gd name="connsiteY29" fmla="*/ 64777 h 647707"/>
                                <a:gd name="connsiteX30" fmla="*/ 1116365 w 1131728"/>
                                <a:gd name="connsiteY30" fmla="*/ 144787 h 647707"/>
                                <a:gd name="connsiteX31" fmla="*/ 1093505 w 1131728"/>
                                <a:gd name="connsiteY31" fmla="*/ 209557 h 647707"/>
                                <a:gd name="connsiteX32" fmla="*/ 1070645 w 1131728"/>
                                <a:gd name="connsiteY32" fmla="*/ 259087 h 647707"/>
                                <a:gd name="connsiteX33" fmla="*/ 1043975 w 1131728"/>
                                <a:gd name="connsiteY33" fmla="*/ 316237 h 647707"/>
                                <a:gd name="connsiteX34" fmla="*/ 1002065 w 1131728"/>
                                <a:gd name="connsiteY34" fmla="*/ 384817 h 647707"/>
                                <a:gd name="connsiteX35" fmla="*/ 971585 w 1131728"/>
                                <a:gd name="connsiteY35" fmla="*/ 419107 h 647707"/>
                                <a:gd name="connsiteX36" fmla="*/ 948725 w 1131728"/>
                                <a:gd name="connsiteY36" fmla="*/ 457207 h 647707"/>
                                <a:gd name="connsiteX37" fmla="*/ 887765 w 1131728"/>
                                <a:gd name="connsiteY37" fmla="*/ 510547 h 647707"/>
                                <a:gd name="connsiteX38" fmla="*/ 822995 w 1131728"/>
                                <a:gd name="connsiteY38" fmla="*/ 556267 h 647707"/>
                                <a:gd name="connsiteX39" fmla="*/ 762035 w 1131728"/>
                                <a:gd name="connsiteY39" fmla="*/ 586747 h 647707"/>
                                <a:gd name="connsiteX40" fmla="*/ 712505 w 1131728"/>
                                <a:gd name="connsiteY40" fmla="*/ 609607 h 647707"/>
                                <a:gd name="connsiteX41" fmla="*/ 651545 w 1131728"/>
                                <a:gd name="connsiteY41" fmla="*/ 632467 h 647707"/>
                                <a:gd name="connsiteX42" fmla="*/ 571535 w 1131728"/>
                                <a:gd name="connsiteY42" fmla="*/ 640087 h 647707"/>
                                <a:gd name="connsiteX43" fmla="*/ 510575 w 1131728"/>
                                <a:gd name="connsiteY43" fmla="*/ 647707 h 647707"/>
                                <a:gd name="connsiteX44" fmla="*/ 441995 w 1131728"/>
                                <a:gd name="connsiteY44" fmla="*/ 647707 h 647707"/>
                                <a:gd name="connsiteX45" fmla="*/ 381035 w 1131728"/>
                                <a:gd name="connsiteY45" fmla="*/ 640087 h 647707"/>
                                <a:gd name="connsiteX46" fmla="*/ 301025 w 1131728"/>
                                <a:gd name="connsiteY46" fmla="*/ 624847 h 647707"/>
                                <a:gd name="connsiteX47" fmla="*/ 251495 w 1131728"/>
                                <a:gd name="connsiteY47" fmla="*/ 605797 h 647707"/>
                                <a:gd name="connsiteX48" fmla="*/ 213395 w 1131728"/>
                                <a:gd name="connsiteY48" fmla="*/ 590557 h 647707"/>
                                <a:gd name="connsiteX49" fmla="*/ 171485 w 1131728"/>
                                <a:gd name="connsiteY49" fmla="*/ 571507 h 647707"/>
                                <a:gd name="connsiteX50" fmla="*/ 144815 w 1131728"/>
                                <a:gd name="connsiteY50" fmla="*/ 552457 h 647707"/>
                                <a:gd name="connsiteX51" fmla="*/ 83855 w 1131728"/>
                                <a:gd name="connsiteY51" fmla="*/ 514357 h 647707"/>
                                <a:gd name="connsiteX52" fmla="*/ 57185 w 1131728"/>
                                <a:gd name="connsiteY52" fmla="*/ 495307 h 647707"/>
                                <a:gd name="connsiteX53" fmla="*/ 35 w 1131728"/>
                                <a:gd name="connsiteY53" fmla="*/ 430537 h 64770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</a:cxnLst>
                              <a:rect l="l" t="t" r="r" b="b"/>
                              <a:pathLst>
                                <a:path w="1131728" h="647707">
                                  <a:moveTo>
                                    <a:pt x="35" y="430537"/>
                                  </a:moveTo>
                                  <a:cubicBezTo>
                                    <a:pt x="-1235" y="416567"/>
                                    <a:pt x="31785" y="407677"/>
                                    <a:pt x="49565" y="411487"/>
                                  </a:cubicBezTo>
                                  <a:cubicBezTo>
                                    <a:pt x="67345" y="415297"/>
                                    <a:pt x="91475" y="442602"/>
                                    <a:pt x="106715" y="453397"/>
                                  </a:cubicBezTo>
                                  <a:cubicBezTo>
                                    <a:pt x="121955" y="464192"/>
                                    <a:pt x="127670" y="468637"/>
                                    <a:pt x="141005" y="476257"/>
                                  </a:cubicBezTo>
                                  <a:cubicBezTo>
                                    <a:pt x="154340" y="483877"/>
                                    <a:pt x="186725" y="499117"/>
                                    <a:pt x="186725" y="499117"/>
                                  </a:cubicBezTo>
                                  <a:cubicBezTo>
                                    <a:pt x="200695" y="506102"/>
                                    <a:pt x="210855" y="513722"/>
                                    <a:pt x="224825" y="518167"/>
                                  </a:cubicBezTo>
                                  <a:cubicBezTo>
                                    <a:pt x="238795" y="522612"/>
                                    <a:pt x="254035" y="521977"/>
                                    <a:pt x="270545" y="525787"/>
                                  </a:cubicBezTo>
                                  <a:cubicBezTo>
                                    <a:pt x="287055" y="529597"/>
                                    <a:pt x="307375" y="538487"/>
                                    <a:pt x="323885" y="541027"/>
                                  </a:cubicBezTo>
                                  <a:cubicBezTo>
                                    <a:pt x="340395" y="543567"/>
                                    <a:pt x="346745" y="541662"/>
                                    <a:pt x="369605" y="541027"/>
                                  </a:cubicBezTo>
                                  <a:cubicBezTo>
                                    <a:pt x="392465" y="540392"/>
                                    <a:pt x="430565" y="544202"/>
                                    <a:pt x="461045" y="537217"/>
                                  </a:cubicBezTo>
                                  <a:cubicBezTo>
                                    <a:pt x="491525" y="530232"/>
                                    <a:pt x="527720" y="509912"/>
                                    <a:pt x="552485" y="499117"/>
                                  </a:cubicBezTo>
                                  <a:cubicBezTo>
                                    <a:pt x="577250" y="488322"/>
                                    <a:pt x="592490" y="483877"/>
                                    <a:pt x="609635" y="472447"/>
                                  </a:cubicBezTo>
                                  <a:cubicBezTo>
                                    <a:pt x="626780" y="461017"/>
                                    <a:pt x="640750" y="443237"/>
                                    <a:pt x="655355" y="430537"/>
                                  </a:cubicBezTo>
                                  <a:cubicBezTo>
                                    <a:pt x="669960" y="417837"/>
                                    <a:pt x="685835" y="407677"/>
                                    <a:pt x="697265" y="396247"/>
                                  </a:cubicBezTo>
                                  <a:cubicBezTo>
                                    <a:pt x="708695" y="384817"/>
                                    <a:pt x="714410" y="375927"/>
                                    <a:pt x="723935" y="361957"/>
                                  </a:cubicBezTo>
                                  <a:cubicBezTo>
                                    <a:pt x="733460" y="347987"/>
                                    <a:pt x="746160" y="327667"/>
                                    <a:pt x="754415" y="312427"/>
                                  </a:cubicBezTo>
                                  <a:cubicBezTo>
                                    <a:pt x="762670" y="297187"/>
                                    <a:pt x="767750" y="286392"/>
                                    <a:pt x="773465" y="270517"/>
                                  </a:cubicBezTo>
                                  <a:cubicBezTo>
                                    <a:pt x="779180" y="254642"/>
                                    <a:pt x="783625" y="235592"/>
                                    <a:pt x="788705" y="217177"/>
                                  </a:cubicBezTo>
                                  <a:cubicBezTo>
                                    <a:pt x="793785" y="198762"/>
                                    <a:pt x="800770" y="178442"/>
                                    <a:pt x="803945" y="160027"/>
                                  </a:cubicBezTo>
                                  <a:cubicBezTo>
                                    <a:pt x="807120" y="141612"/>
                                    <a:pt x="809025" y="132722"/>
                                    <a:pt x="807755" y="106687"/>
                                  </a:cubicBezTo>
                                  <a:cubicBezTo>
                                    <a:pt x="806485" y="80652"/>
                                    <a:pt x="792515" y="15247"/>
                                    <a:pt x="796325" y="3817"/>
                                  </a:cubicBezTo>
                                  <a:cubicBezTo>
                                    <a:pt x="800135" y="-7613"/>
                                    <a:pt x="818550" y="24137"/>
                                    <a:pt x="830615" y="38107"/>
                                  </a:cubicBezTo>
                                  <a:cubicBezTo>
                                    <a:pt x="842680" y="52077"/>
                                    <a:pt x="854110" y="70492"/>
                                    <a:pt x="868715" y="87637"/>
                                  </a:cubicBezTo>
                                  <a:cubicBezTo>
                                    <a:pt x="883320" y="104782"/>
                                    <a:pt x="899195" y="131452"/>
                                    <a:pt x="918245" y="140977"/>
                                  </a:cubicBezTo>
                                  <a:cubicBezTo>
                                    <a:pt x="937295" y="150502"/>
                                    <a:pt x="963330" y="149232"/>
                                    <a:pt x="983015" y="144787"/>
                                  </a:cubicBezTo>
                                  <a:cubicBezTo>
                                    <a:pt x="1002700" y="140342"/>
                                    <a:pt x="1021750" y="126372"/>
                                    <a:pt x="1036355" y="114307"/>
                                  </a:cubicBezTo>
                                  <a:cubicBezTo>
                                    <a:pt x="1050960" y="102242"/>
                                    <a:pt x="1070645" y="72397"/>
                                    <a:pt x="1070645" y="72397"/>
                                  </a:cubicBezTo>
                                  <a:cubicBezTo>
                                    <a:pt x="1085250" y="54617"/>
                                    <a:pt x="1113825" y="18422"/>
                                    <a:pt x="1123985" y="7627"/>
                                  </a:cubicBezTo>
                                  <a:cubicBezTo>
                                    <a:pt x="1134145" y="-3168"/>
                                    <a:pt x="1130970" y="-1898"/>
                                    <a:pt x="1131605" y="7627"/>
                                  </a:cubicBezTo>
                                  <a:cubicBezTo>
                                    <a:pt x="1132240" y="17152"/>
                                    <a:pt x="1130335" y="41917"/>
                                    <a:pt x="1127795" y="64777"/>
                                  </a:cubicBezTo>
                                  <a:cubicBezTo>
                                    <a:pt x="1125255" y="87637"/>
                                    <a:pt x="1122080" y="120657"/>
                                    <a:pt x="1116365" y="144787"/>
                                  </a:cubicBezTo>
                                  <a:cubicBezTo>
                                    <a:pt x="1110650" y="168917"/>
                                    <a:pt x="1101125" y="190507"/>
                                    <a:pt x="1093505" y="209557"/>
                                  </a:cubicBezTo>
                                  <a:cubicBezTo>
                                    <a:pt x="1085885" y="228607"/>
                                    <a:pt x="1078900" y="241307"/>
                                    <a:pt x="1070645" y="259087"/>
                                  </a:cubicBezTo>
                                  <a:cubicBezTo>
                                    <a:pt x="1062390" y="276867"/>
                                    <a:pt x="1055405" y="295282"/>
                                    <a:pt x="1043975" y="316237"/>
                                  </a:cubicBezTo>
                                  <a:cubicBezTo>
                                    <a:pt x="1032545" y="337192"/>
                                    <a:pt x="1014130" y="367672"/>
                                    <a:pt x="1002065" y="384817"/>
                                  </a:cubicBezTo>
                                  <a:cubicBezTo>
                                    <a:pt x="990000" y="401962"/>
                                    <a:pt x="980475" y="407042"/>
                                    <a:pt x="971585" y="419107"/>
                                  </a:cubicBezTo>
                                  <a:cubicBezTo>
                                    <a:pt x="962695" y="431172"/>
                                    <a:pt x="962695" y="441967"/>
                                    <a:pt x="948725" y="457207"/>
                                  </a:cubicBezTo>
                                  <a:cubicBezTo>
                                    <a:pt x="934755" y="472447"/>
                                    <a:pt x="908720" y="494037"/>
                                    <a:pt x="887765" y="510547"/>
                                  </a:cubicBezTo>
                                  <a:cubicBezTo>
                                    <a:pt x="866810" y="527057"/>
                                    <a:pt x="843950" y="543567"/>
                                    <a:pt x="822995" y="556267"/>
                                  </a:cubicBezTo>
                                  <a:cubicBezTo>
                                    <a:pt x="802040" y="568967"/>
                                    <a:pt x="780450" y="577857"/>
                                    <a:pt x="762035" y="586747"/>
                                  </a:cubicBezTo>
                                  <a:cubicBezTo>
                                    <a:pt x="743620" y="595637"/>
                                    <a:pt x="730920" y="601987"/>
                                    <a:pt x="712505" y="609607"/>
                                  </a:cubicBezTo>
                                  <a:cubicBezTo>
                                    <a:pt x="694090" y="617227"/>
                                    <a:pt x="675040" y="627387"/>
                                    <a:pt x="651545" y="632467"/>
                                  </a:cubicBezTo>
                                  <a:cubicBezTo>
                                    <a:pt x="628050" y="637547"/>
                                    <a:pt x="595030" y="637547"/>
                                    <a:pt x="571535" y="640087"/>
                                  </a:cubicBezTo>
                                  <a:cubicBezTo>
                                    <a:pt x="548040" y="642627"/>
                                    <a:pt x="532165" y="646437"/>
                                    <a:pt x="510575" y="647707"/>
                                  </a:cubicBezTo>
                                  <a:cubicBezTo>
                                    <a:pt x="488985" y="648977"/>
                                    <a:pt x="463585" y="648977"/>
                                    <a:pt x="441995" y="647707"/>
                                  </a:cubicBezTo>
                                  <a:cubicBezTo>
                                    <a:pt x="420405" y="646437"/>
                                    <a:pt x="404530" y="643897"/>
                                    <a:pt x="381035" y="640087"/>
                                  </a:cubicBezTo>
                                  <a:cubicBezTo>
                                    <a:pt x="357540" y="636277"/>
                                    <a:pt x="322615" y="630562"/>
                                    <a:pt x="301025" y="624847"/>
                                  </a:cubicBezTo>
                                  <a:cubicBezTo>
                                    <a:pt x="279435" y="619132"/>
                                    <a:pt x="251495" y="605797"/>
                                    <a:pt x="251495" y="605797"/>
                                  </a:cubicBezTo>
                                  <a:cubicBezTo>
                                    <a:pt x="236890" y="600082"/>
                                    <a:pt x="226730" y="596272"/>
                                    <a:pt x="213395" y="590557"/>
                                  </a:cubicBezTo>
                                  <a:cubicBezTo>
                                    <a:pt x="200060" y="584842"/>
                                    <a:pt x="182915" y="577857"/>
                                    <a:pt x="171485" y="571507"/>
                                  </a:cubicBezTo>
                                  <a:cubicBezTo>
                                    <a:pt x="160055" y="565157"/>
                                    <a:pt x="159420" y="561982"/>
                                    <a:pt x="144815" y="552457"/>
                                  </a:cubicBezTo>
                                  <a:cubicBezTo>
                                    <a:pt x="130210" y="542932"/>
                                    <a:pt x="98460" y="523882"/>
                                    <a:pt x="83855" y="514357"/>
                                  </a:cubicBezTo>
                                  <a:cubicBezTo>
                                    <a:pt x="69250" y="504832"/>
                                    <a:pt x="65440" y="504197"/>
                                    <a:pt x="57185" y="495307"/>
                                  </a:cubicBezTo>
                                  <a:cubicBezTo>
                                    <a:pt x="48930" y="486417"/>
                                    <a:pt x="1305" y="444507"/>
                                    <a:pt x="35" y="430537"/>
                                  </a:cubicBezTo>
                                  <a:close/>
                                </a:path>
                              </a:pathLst>
                            </a:custGeom>
                            <a:pattFill prst="zigZ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1" name="Поле 13"/>
                          <wps:cNvSpPr txBox="1"/>
                          <wps:spPr>
                            <a:xfrm>
                              <a:off x="1443991" y="78400"/>
                              <a:ext cx="2142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E1B61" w:rsidRDefault="00AE1B61" w:rsidP="00AE1B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2" name="Поле 13"/>
                          <wps:cNvSpPr txBox="1"/>
                          <wps:spPr>
                            <a:xfrm>
                              <a:off x="1360805" y="763270"/>
                              <a:ext cx="241200" cy="216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E1B61" w:rsidRPr="00423402" w:rsidRDefault="00AE1B61" w:rsidP="00AE1B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O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3" name="Поле 13"/>
                          <wps:cNvSpPr txBox="1"/>
                          <wps:spPr>
                            <a:xfrm>
                              <a:off x="1072055" y="1080112"/>
                              <a:ext cx="2396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E1B61" w:rsidRPr="00423402" w:rsidRDefault="00AE1B61" w:rsidP="00AE1B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O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4" name="Прямая соединительная линия 314"/>
                          <wps:cNvCnPr/>
                          <wps:spPr>
                            <a:xfrm flipH="1" flipV="1">
                              <a:off x="612574" y="569261"/>
                              <a:ext cx="665853" cy="5102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8" name="Прямая соединительная линия 318"/>
                          <wps:cNvCnPr/>
                          <wps:spPr>
                            <a:xfrm flipH="1" flipV="1">
                              <a:off x="718944" y="469365"/>
                              <a:ext cx="665480" cy="50990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9" name="Прямая со стрелкой 319"/>
                          <wps:cNvCnPr/>
                          <wps:spPr>
                            <a:xfrm flipV="1">
                              <a:off x="646747" y="469365"/>
                              <a:ext cx="72000" cy="108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sm"/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0" name="Прямая соединительная линия 320"/>
                          <wps:cNvCnPr/>
                          <wps:spPr>
                            <a:xfrm flipH="1">
                              <a:off x="539751" y="469365"/>
                              <a:ext cx="179194" cy="28311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1" name="Прямая соединительная линия 321"/>
                          <wps:cNvCnPr/>
                          <wps:spPr>
                            <a:xfrm flipH="1">
                              <a:off x="322897" y="749300"/>
                              <a:ext cx="2160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Прямая соединительная линия 322"/>
                          <wps:cNvCnPr/>
                          <wps:spPr>
                            <a:xfrm flipH="1" flipV="1">
                              <a:off x="440055" y="1043305"/>
                              <a:ext cx="475263" cy="36004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Прямая соединительная линия 323"/>
                          <wps:cNvCnPr/>
                          <wps:spPr>
                            <a:xfrm flipH="1" flipV="1">
                              <a:off x="463176" y="979270"/>
                              <a:ext cx="508896" cy="39997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Прямая со стрелкой 324"/>
                          <wps:cNvCnPr/>
                          <wps:spPr>
                            <a:xfrm flipV="1">
                              <a:off x="489342" y="860425"/>
                              <a:ext cx="117299" cy="18288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med"/>
                              <a:tailEnd type="none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Прямая соединительная линия 326"/>
                          <wps:cNvCnPr/>
                          <wps:spPr>
                            <a:xfrm flipH="1">
                              <a:off x="69607" y="1252855"/>
                              <a:ext cx="290538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Прямая соединительная линия 327"/>
                          <wps:cNvCnPr/>
                          <wps:spPr>
                            <a:xfrm flipH="1">
                              <a:off x="356496" y="1076325"/>
                              <a:ext cx="106680" cy="17653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med"/>
                              <a:tailEnd type="none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Прямая соединительная линия 328"/>
                          <wps:cNvCnPr/>
                          <wps:spPr>
                            <a:xfrm flipH="1">
                              <a:off x="463176" y="893445"/>
                              <a:ext cx="124483" cy="18666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Прямая со стрелкой 329"/>
                          <wps:cNvCnPr>
                            <a:stCxn id="285" idx="1"/>
                            <a:endCxn id="285" idx="5"/>
                          </wps:cNvCnPr>
                          <wps:spPr>
                            <a:xfrm>
                              <a:off x="969175" y="774230"/>
                              <a:ext cx="610940" cy="61094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med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1" name="Поле 13"/>
                          <wps:cNvSpPr txBox="1"/>
                          <wps:spPr>
                            <a:xfrm>
                              <a:off x="1718465" y="1159194"/>
                              <a:ext cx="188840" cy="21590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alpha val="61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E1B61" w:rsidRPr="0003732C" w:rsidRDefault="00AE1B61" w:rsidP="00AE1B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0" name="Прямая со стрелкой 330"/>
                          <wps:cNvCnPr>
                            <a:stCxn id="271" idx="1"/>
                            <a:endCxn id="310" idx="36"/>
                          </wps:cNvCnPr>
                          <wps:spPr>
                            <a:xfrm>
                              <a:off x="923597" y="513645"/>
                              <a:ext cx="928063" cy="91256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med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2" name="Поле 13"/>
                          <wps:cNvSpPr txBox="1"/>
                          <wps:spPr>
                            <a:xfrm>
                              <a:off x="1361831" y="1252855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E1B61" w:rsidRPr="0003732C" w:rsidRDefault="00AE1B61" w:rsidP="00AE1B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Поле 13"/>
                          <wps:cNvSpPr txBox="1"/>
                          <wps:spPr>
                            <a:xfrm>
                              <a:off x="356496" y="558330"/>
                              <a:ext cx="14756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E1B61" w:rsidRPr="0003732C" w:rsidRDefault="00AE1B61" w:rsidP="00AE1B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Поле 13"/>
                          <wps:cNvSpPr txBox="1"/>
                          <wps:spPr>
                            <a:xfrm>
                              <a:off x="69607" y="1043305"/>
                              <a:ext cx="31266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E1B61" w:rsidRPr="0003732C" w:rsidRDefault="00AE1B61" w:rsidP="00AE1B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h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min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2" name="Прямая соединительная линия 352"/>
                          <wps:cNvCnPr>
                            <a:stCxn id="310" idx="45"/>
                          </wps:cNvCnPr>
                          <wps:spPr>
                            <a:xfrm>
                              <a:off x="1283970" y="1609090"/>
                              <a:ext cx="807805" cy="11493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3" name="Прямая соединительная линия 353"/>
                          <wps:cNvCnPr/>
                          <wps:spPr>
                            <a:xfrm>
                              <a:off x="1216980" y="2321787"/>
                              <a:ext cx="691195" cy="12223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6" name="Прямая со стрелкой 356"/>
                          <wps:cNvCnPr/>
                          <wps:spPr>
                            <a:xfrm flipH="1">
                              <a:off x="1847511" y="1724025"/>
                              <a:ext cx="187316" cy="720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med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7" name="Поле 13"/>
                          <wps:cNvSpPr txBox="1"/>
                          <wps:spPr>
                            <a:xfrm>
                              <a:off x="1941752" y="2035199"/>
                              <a:ext cx="32981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E1B61" w:rsidRDefault="00AE1B61" w:rsidP="00AE1B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p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ma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9" name="Прямая со стрелкой 359"/>
                          <wps:cNvCnPr/>
                          <wps:spPr>
                            <a:xfrm flipH="1" flipV="1">
                              <a:off x="923597" y="1219200"/>
                              <a:ext cx="189802" cy="160044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" name="Поле 13"/>
                          <wps:cNvSpPr txBox="1"/>
                          <wps:spPr>
                            <a:xfrm>
                              <a:off x="1077913" y="1284900"/>
                              <a:ext cx="18312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E1B61" w:rsidRPr="00FF3B23" w:rsidRDefault="00AE1B61" w:rsidP="00AE1B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sym w:font="Symbol" w:char="F077"/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66" o:spid="_x0000_s1094" editas="canvas" style="width:187.05pt;height:199pt;mso-position-horizontal-relative:char;mso-position-vertical-relative:line" coordsize="23755,25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">
                <v:shape id="_x0000_s1095" type="#_x0000_t75" style="position:absolute;width:23755;height:25273;visibility:visible;mso-wrap-style:square">
                  <v:fill o:detectmouseclick="t"/>
                  <v:path o:connecttype="none"/>
                </v:shape>
                <v:group id="Группа 361" o:spid="_x0000_s1096" style="position:absolute;left:696;top:784;width:22019;height:23656" coordorigin="696,784" coordsize="22019,23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O0hs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bGK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k7SGxgAAANwA&#10;AAAPAAAAAAAAAAAAAAAAAKoCAABkcnMvZG93bnJldi54bWxQSwUGAAAAAAQABAD6AAAAnQMAAAAA&#10;">
                  <v:oval id="Овал 271" o:spid="_x0000_s1097" style="position:absolute;left:7338;top:3238;width:12960;height:129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OhUcQA&#10;AADcAAAADwAAAGRycy9kb3ducmV2LnhtbESP3WoCMRSE7wu+QziCdzWrQldXo4hgf26Kfw9w2Bx3&#10;Fzcna5Ku6ds3hUIvh5n5hlltomlFT843lhVMxhkI4tLqhisFl/P+eQ7CB2SNrWVS8E0eNuvB0woL&#10;bR98pP4UKpEg7AtUUIfQFVL6siaDfmw74uRdrTMYknSV1A4fCW5aOc2yF2mw4bRQY0e7msrb6cso&#10;+OirZvF6fbvPDvk+j85+3m0kpUbDuF2CCBTDf/iv/a4VTPMJ/J5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joVHEAAAA3AAAAA8AAAAAAAAAAAAAAAAAmAIAAGRycy9k&#10;b3ducmV2LnhtbFBLBQYAAAAABAAEAPUAAACJAwAAAAA=&#10;" fillcolor="black [3213]" strokecolor="black [3213]" strokeweight="2pt">
                    <v:fill r:id="rId9" o:title="" color2="white [3212]" type="pattern"/>
                  </v:oval>
                  <v:oval id="Овал 285" o:spid="_x0000_s1098" style="position:absolute;left:8426;top:6477;width:8640;height:86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LaScYA&#10;AADcAAAADwAAAGRycy9kb3ducmV2LnhtbESPzWrDMBCE74W+g9hCb42cQFvjRAklP5BQGnDS3hdr&#10;Y5laK2MpsdKnrwqFHIeZ+YaZLaJtxYV63zhWMB5lIIgrpxuuFXweN085CB+QNbaOScGVPCzm93cz&#10;LLQbuKTLIdQiQdgXqMCE0BVS+sqQRT9yHXHyTq63GJLsa6l7HBLctnKSZS/SYsNpwWBHS0PV9+Fs&#10;Fazsfivz9/Hramc+yuGrKX/WMSr1+BDfpiACxXAL/7e3WsEkf4a/M+kI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jLaScYAAADcAAAADwAAAAAAAAAAAAAAAACYAgAAZHJz&#10;L2Rvd25yZXYueG1sUEsFBgAAAAAEAAQA9QAAAIsDAAAAAA==&#10;" fillcolor="white [3212]" strokecolor="black [3213]" strokeweight="2pt"/>
                  <v:line id="Прямая соединительная линия 272" o:spid="_x0000_s1099" style="position:absolute;flip:x;visibility:visible;mso-wrap-style:square" from="13821,1079" to="13821,24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DXi8UAAADcAAAADwAAAGRycy9kb3ducmV2LnhtbESPQUsDMRSE7wX/Q3iCl2Kz7qGta9Oi&#10;BcFLka4Fr4/NcxPdvCybZ7v996Yg9DjMzDfMajOGTh1pSD6ygYdZAYq4idZza+Dw8Xq/BJUE2WIX&#10;mQycKcFmfTNZYWXjifd0rKVVGcKpQgNOpK+0To2jgGkWe+LsfcUhoGQ5tNoOeMrw0OmyKOY6oOe8&#10;4LCnraPmp/4NBqQ8nHcvSy+fj/Q9zl3cLt6n3pi72/H5CZTQKNfwf/vNGigXJVzO5CO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nDXi8UAAADcAAAADwAAAAAAAAAA&#10;AAAAAAChAgAAZHJzL2Rvd25yZXYueG1sUEsFBgAAAAAEAAQA+QAAAJMDAAAAAA==&#10;" strokecolor="black [3213]">
                    <v:stroke dashstyle="longDashDot"/>
                  </v:line>
                  <v:line id="Прямая соединительная линия 286" o:spid="_x0000_s1100" style="position:absolute;visibility:visible;mso-wrap-style:square" from="12747,5397" to="12747,15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brwMMAAADcAAAADwAAAGRycy9kb3ducmV2LnhtbESPT4vCMBTE78J+h/AWvGm6HkSrUVTW&#10;P+zNuoc9PptnU2xeShO1/fZGWPA4zMxvmPmytZW4U+NLxwq+hgkI4tzpkgsFv6ftYALCB2SNlWNS&#10;0JGH5eKjN8dUuwcf6Z6FQkQI+xQVmBDqVEqfG7Loh64mjt7FNRZDlE0hdYOPCLeVHCXJWFosOS4Y&#10;rGljKL9mN6tgujZ/3+efLDvyLmnLatNJu++U6n+2qxmIQG14h//bB61gNBnD60w8An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268DDAAAA3AAAAA8AAAAAAAAAAAAA&#10;AAAAoQIAAGRycy9kb3ducmV2LnhtbFBLBQYAAAAABAAEAPkAAACRAwAAAAA=&#10;" strokecolor="black [3213]">
                    <v:stroke dashstyle="longDashDot"/>
                  </v:line>
                  <v:line id="Прямая соединительная линия 296" o:spid="_x0000_s1101" style="position:absolute;visibility:visible;mso-wrap-style:square" from="6477,9715" to="21596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Qp3MQAAADcAAAADwAAAGRycy9kb3ducmV2LnhtbESPwWrDMBBE74X+g9hCb7UcH0ziRgkm&#10;pdBDE2hi2utibSxTa2Us1Xb+PgoUchxm5g2z3s62EyMNvnWsYJGkIIhrp1tuFFSn95clCB+QNXaO&#10;ScGFPGw3jw9rLLSb+IvGY2hEhLAvUIEJoS+k9LUhiz5xPXH0zm6wGKIcGqkHnCLcdjJL01xabDku&#10;GOxpZ6j+Pf7ZSBlb893Y+bPqzc++y115eDtPSj0/zeUriEBzuIf/2x9aQbbK4XYmHgG5u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RCncxAAAANwAAAAPAAAAAAAAAAAA&#10;AAAAAKECAABkcnMvZG93bnJldi54bWxQSwUGAAAAAAQABAD5AAAAkgMAAAAA&#10;" strokecolor="windowText">
                    <v:stroke dashstyle="longDashDot"/>
                  </v:line>
                  <v:line id="Прямая соединительная линия 299" o:spid="_x0000_s1102" style="position:absolute;visibility:visible;mso-wrap-style:square" from="5804,10795" to="20917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u9rsQAAADcAAAADwAAAGRycy9kb3ducmV2LnhtbESPQWvCQBSE74L/YXmCN7Mxh6BpVpFK&#10;oYdWqJX2+sg+s6HZtyG7TeK/7wpCj8PMfMOU+8m2YqDeN44VrJMUBHHldMO1gsvny2oDwgdkja1j&#10;UnAjD/vdfFZiod3IHzScQy0ihH2BCkwIXSGlrwxZ9InriKN3db3FEGVfS93jGOG2lVma5tJiw3HB&#10;YEfPhqqf86+NlKExX7Wd3i6d+X5vc3c4Ha+jUsvFdHgCEWgK/+FH+1UryLZbuJ+JR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272uxAAAANwAAAAPAAAAAAAAAAAA&#10;AAAAAKECAABkcnMvZG93bnJldi54bWxQSwUGAAAAAAQABAD5AAAAkgMAAAAA&#10;" strokecolor="windowText">
                    <v:stroke dashstyle="longDashDot"/>
                  </v:line>
                  <v:shape id="Полилиния 287" o:spid="_x0000_s1103" style="position:absolute;left:9080;top:9715;width:11268;height:13602;visibility:visible;mso-wrap-style:square;v-text-anchor:middle" coordsize="1003300,1136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ZNfcUA&#10;AADcAAAADwAAAGRycy9kb3ducmV2LnhtbESPQWsCMRSE7wX/Q3hCb5p1KeuyGqUIgu1BUEtLb4/N&#10;c3fp5mVJUk399aZQ6HGYmW+Y5TqaXlzI+c6ygtk0A0FcW91xo+DttJ2UIHxA1thbJgU/5GG9Gj0s&#10;sdL2yge6HEMjEoR9hQraEIZKSl+3ZNBP7UCcvLN1BkOSrpHa4TXBTS/zLCukwY7TQosDbVqqv47f&#10;RkEdb/lr/z7rspcoP582rvjAfaHU4zg+L0AEiuE//NfeaQV5OYffM+kI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Vk19xQAAANwAAAAPAAAAAAAAAAAAAAAAAJgCAABkcnMv&#10;ZG93bnJldi54bWxQSwUGAAAAAAQABAD1AAAAigMAAAAA&#10;" path="m1003300,v,131762,,263525,-12700,361950c977900,460375,951442,523875,927100,590550v-24342,66675,-44450,113242,-82550,171450c806450,820208,749300,890058,698500,939800v-50800,49742,-103717,87842,-158750,120650c484717,1093258,428625,1136650,368300,1136650v-60325,,-153458,-17992,-190500,-76200c140758,1002242,160867,873125,146050,787400,131233,701675,113242,617008,88900,546100,64558,475192,32279,418571,,361950e" filled="f" strokecolor="black [3213]" strokeweight="1.5pt">
                    <v:path arrowok="t" o:connecttype="custom" o:connectlocs="1126800,0;1112537,433127;1041220,706681;948509,911846;784481,1124610;606190,1268985;413635,1360170;199686,1268985;164028,942241;99843,653489;0,433127" o:connectangles="0,0,0,0,0,0,0,0,0,0,0"/>
                  </v:shape>
                  <v:shape id="Прямая со стрелкой 288" o:spid="_x0000_s1104" type="#_x0000_t32" style="position:absolute;left:10720;top:15113;width:0;height:40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Z2ZMAAAADcAAAADwAAAGRycy9kb3ducmV2LnhtbERP3WrCMBS+H/gO4QjeDE2VTWo1igwG&#10;7nLVBzg2xzbYnJQmauzTm4vBLj++/80u2lbcqffGsYL5LANBXDltuFZwOn5PcxA+IGtsHZOCJ3nY&#10;bUdvGyy0e/Av3ctQixTCvkAFTQhdIaWvGrLoZ64jTtzF9RZDgn0tdY+PFG5buciypbRoODU02NFX&#10;Q9W1vFkFQ27M8Fn+nOMx+Fu8DDp7/1gpNRnH/RpEoBj+xX/ug1awyNPadCYdAbl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GmdmTAAAAA3AAAAA8AAAAAAAAAAAAAAAAA&#10;oQIAAGRycy9kb3ducmV2LnhtbFBLBQYAAAAABAAEAPkAAACOAwAAAAA=&#10;" strokecolor="black [3213]">
                    <v:stroke endarrow="classic" endarrowwidth="narrow" endarrowlength="long"/>
                  </v:shape>
                  <v:shape id="Прямая со стрелкой 300" o:spid="_x0000_s1105" type="#_x0000_t32" style="position:absolute;left:11896;top:15951;width:0;height:7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/Z18IAAADcAAAADwAAAGRycy9kb3ducmV2LnhtbERPy2oCMRTdF/yHcIXuaqKClKlRRFoQ&#10;W4T6aru7Tq4zg5ObIUl1/HuzEFwezns8bW0tzuRD5VhDv6dAEOfOVFxo2G4+Xl5BhIhssHZMGq4U&#10;YDrpPI0xM+7C33Rex0KkEA4ZaihjbDIpQ16SxdBzDXHijs5bjAn6QhqPlxRuazlQaiQtVpwaSmxo&#10;XlJ+Wv9bDZ5XS/n5s9//HRpf735zpezXu9bP3Xb2BiJSGx/iu3thNAxVmp/OpCMgJ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v/Z18IAAADcAAAADwAAAAAAAAAAAAAA&#10;AAChAgAAZHJzL2Rvd25yZXYueG1sUEsFBgAAAAAEAAQA+QAAAJADAAAAAA==&#10;" strokecolor="windowText">
                    <v:stroke endarrow="classic" endarrowwidth="narrow" endarrowlength="long"/>
                  </v:shape>
                  <v:shape id="Прямая со стрелкой 301" o:spid="_x0000_s1106" type="#_x0000_t32" style="position:absolute;left:12937;top:16128;width:0;height:7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N8TMUAAADcAAAADwAAAGRycy9kb3ducmV2LnhtbESP3WoCMRSE7wt9h3AKvauJFqSsRhGp&#10;IFYErb93p5vT3aWbkyVJdX17IxR6OczMN8xw3NpanMmHyrGGbkeBIM6dqbjQsP2cvbyBCBHZYO2Y&#10;NFwpwHj0+DDEzLgLr+m8iYVIEA4ZaihjbDIpQ16SxdBxDXHyvp23GJP0hTQeLwlua9lTqi8tVpwW&#10;SmxoWlL+s/m1GjyvFvLjsN+fvhpf7465Unb5rvXzUzsZgIjUxv/wX3tuNLyqLtzPpCMgR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N8TMUAAADc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302" o:spid="_x0000_s1107" type="#_x0000_t32" style="position:absolute;left:14034;top:16238;width:0;height:68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HiO8UAAADcAAAADwAAAGRycy9kb3ducmV2LnhtbESP3WoCMRSE7wt9h3AE72qigshqlFJa&#10;KK0IWn/vTjenu0s3J0uS6vr2RhB6OczMN8x03tpanMiHyrGGfk+BIM6dqbjQsPl6exqDCBHZYO2Y&#10;NFwowHz2+DDFzLgzr+i0joVIEA4ZaihjbDIpQ16SxdBzDXHyfpy3GJP0hTQezwluazlQaiQtVpwW&#10;SmzopaT8d/1nNXhefsjP/W53/G58vT3kStnFq9bdTvs8ARGpjf/he/vdaBiqAdzOpCM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WHiO8UAAADc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303" o:spid="_x0000_s1108" type="#_x0000_t32" style="position:absolute;left:15100;top:16122;width:0;height:61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1HoMUAAADcAAAADwAAAGRycy9kb3ducmV2LnhtbESP3WoCMRSE7wt9h3AE72qiQpHVKKW0&#10;IFqEWn/vTjenu0s3J0sSdX37RhB6OczMN8xk1tpanMmHyrGGfk+BIM6dqbjQsPl6fxqBCBHZYO2Y&#10;NFwpwGz6+DDBzLgLf9J5HQuRIBwy1FDG2GRShrwki6HnGuLk/ThvMSbpC2k8XhLc1nKg1LO0WHFa&#10;KLGh15Ly3/XJavC8Wsjlfrc7fje+3h5ypezHm9bdTvsyBhGpjf/he3tuNAzVEG5n0hGQ0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1HoMUAAADc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304" o:spid="_x0000_s1109" type="#_x0000_t32" style="position:absolute;left:16281;top:15884;width:0;height:57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Tf1MUAAADcAAAADwAAAGRycy9kb3ducmV2LnhtbESP3WoCMRSE7wt9h3AKvauJrRRZjSKl&#10;hdJKwX+9O26Ou0s3J0uS6vr2jSB4OczMN8xw3NpaHMmHyrGGbkeBIM6dqbjQsFx8PPVBhIhssHZM&#10;Gs4UYDy6vxtiZtyJZ3Scx0IkCIcMNZQxNpmUIS/JYui4hjh5B+ctxiR9IY3HU4LbWj4r9SotVpwW&#10;SmzoraT8d/5nNXj++ZLfm/V6t298vdrmStnpu9aPD+1kACJSG2/ha/vTaHhRPbicSUdAj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Tf1MUAAADc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305" o:spid="_x0000_s1110" type="#_x0000_t32" style="position:absolute;left:17252;top:15316;width:0;height:54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h6T8UAAADcAAAADwAAAGRycy9kb3ducmV2LnhtbESP3WoCMRSE7wt9h3AKvauJLRZZjSKl&#10;hdJKwX+9O26Ou0s3J0uS6vr2jSB4OczMN8xw3NpaHMmHyrGGbkeBIM6dqbjQsFx8PPVBhIhssHZM&#10;Gs4UYDy6vxtiZtyJZ3Scx0IkCIcMNZQxNpmUIS/JYui4hjh5B+ctxiR9IY3HU4LbWj4r9SotVpwW&#10;SmzoraT8d/5nNXj++ZLfm/V6t298vdrmStnpu9aPD+1kACJSG2/ha/vTaHhRPbicSUdAj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h6T8UAAADc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306" o:spid="_x0000_s1111" type="#_x0000_t32" style="position:absolute;left:18475;top:14033;width:0;height:50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rkOMQAAADcAAAADwAAAGRycy9kb3ducmV2LnhtbESP3WoCMRSE7wu+QziF3tWkLYisRhFp&#10;obSl4L/eHTfH3cXNyZKkun17IwheDjPzDTMct7YWJ/KhcqzhpatAEOfOVFxoWC4+nvsgQkQ2WDsm&#10;Df8UYDzqPAwxM+7MMzrNYyEShEOGGsoYm0zKkJdkMXRdQ5y8g/MWY5K+kMbjOcFtLV+V6kmLFaeF&#10;EhualpQf539Wg+ffL/m9Wa93+8bXq22ulP151/rpsZ0MQERq4z18a38aDW+qB9cz6QjI0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WuQ4xAAAANw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307" o:spid="_x0000_s1112" type="#_x0000_t32" style="position:absolute;left:19417;top:12954;width:0;height:43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ZBo8UAAADcAAAADwAAAGRycy9kb3ducmV2LnhtbESP3WoCMRSE7wt9h3AKvauJLVhZjSKl&#10;hdJKwX+9O26Ou0s3J0uS6vr2jSB4OczMN8xw3NpaHMmHyrGGbkeBIM6dqbjQsFx8PPVBhIhssHZM&#10;Gs4UYDy6vxtiZtyJZ3Scx0IkCIcMNZQxNpmUIS/JYui4hjh5B+ctxiR9IY3HU4LbWj4r1ZMWK04L&#10;JTb0VlL+O/+zGjz/fMnvzXq92ze+Xm1zpez0XevHh3YyABGpjbfwtf1pNLyoV7icSUdAj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RZBo8UAAADc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293" o:spid="_x0000_s1113" type="#_x0000_t32" style="position:absolute;left:13844;top:1079;width:0;height:53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y7LsMAAADcAAAADwAAAGRycy9kb3ducmV2LnhtbESPUUsDMRCE34X+h7CFvtmcVdSeTYsI&#10;Un1RrP6A5bJNjl42R7Jt7/59Iwg+DjPzDbPaDKFTJ0q5jWzgZl6BIm6ibdkZ+Pl+vX4ElQXZYheZ&#10;DIyUYbOeXK2wtvHMX3TaiVMFwrlGA16kr7XOjaeAeR574uLtYwooRSanbcJzgYdOL6rqXgdsuSx4&#10;7OnFU3PYHYMBlPftx7EdO+fufPo8+FG2D6Mxs+nw/ARKaJD/8F/7zRpYLG/h90w5Anp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8uy7DAAAA3AAAAA8AAAAAAAAAAAAA&#10;AAAAoQIAAGRycy9kb3ducmV2LnhtbFBLBQYAAAAABAAEAPkAAACRAwAAAAA=&#10;" strokecolor="black [3213]" strokeweight="2pt">
                    <v:stroke endarrow="classic" endarrowlength="long"/>
                  </v:shape>
                  <v:shape id="Полилиния 310" o:spid="_x0000_s1114" style="position:absolute;left:9029;top:9690;width:11317;height:6477;visibility:visible;mso-wrap-style:square;v-text-anchor:middle" coordsize="1131728,6477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4Dk8AA&#10;AADcAAAADwAAAGRycy9kb3ducmV2LnhtbERPy4rCMBTdD/gP4QruxtQRRKpRVBAGN2pnQNxdmtuH&#10;NjelSW39e7MQXB7Oe7nuTSUe1LjSsoLJOAJBnFpdcq7g/2//PQfhPLLGyjIpeJKD9WrwtcRY247P&#10;9Eh8LkIIuxgVFN7XsZQuLcigG9uaOHCZbQz6AJtc6ga7EG4q+RNFM2mw5NBQYE27gtJ70hoFs6e8&#10;tNlNV/aaJtv2gN3umJ2UGg37zQKEp95/xG/3r1YwnYT54Uw4AnL1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F4Dk8AAAADcAAAADwAAAAAAAAAAAAAAAACYAgAAZHJzL2Rvd25y&#10;ZXYueG1sUEsFBgAAAAAEAAQA9QAAAIUDAAAAAA==&#10;" path="m35,430537c-1235,416567,31785,407677,49565,411487v17780,3810,41910,31115,57150,41910c121955,464192,127670,468637,141005,476257v13335,7620,45720,22860,45720,22860c200695,506102,210855,513722,224825,518167v13970,4445,29210,3810,45720,7620c287055,529597,307375,538487,323885,541027v16510,2540,22860,635,45720,c392465,540392,430565,544202,461045,537217v30480,-6985,66675,-27305,91440,-38100c577250,488322,592490,483877,609635,472447v17145,-11430,31115,-29210,45720,-41910c669960,417837,685835,407677,697265,396247v11430,-11430,17145,-20320,26670,-34290c733460,347987,746160,327667,754415,312427v8255,-15240,13335,-26035,19050,-41910c779180,254642,783625,235592,788705,217177v5080,-18415,12065,-38735,15240,-57150c807120,141612,809025,132722,807755,106687,806485,80652,792515,15247,796325,3817v3810,-11430,22225,20320,34290,34290c842680,52077,854110,70492,868715,87637v14605,17145,30480,43815,49530,53340c937295,150502,963330,149232,983015,144787v19685,-4445,38735,-18415,53340,-30480c1050960,102242,1070645,72397,1070645,72397v14605,-17780,43180,-53975,53340,-64770c1134145,-3168,1130970,-1898,1131605,7627v635,9525,-1270,34290,-3810,57150c1125255,87637,1122080,120657,1116365,144787v-5715,24130,-15240,45720,-22860,64770c1085885,228607,1078900,241307,1070645,259087v-8255,17780,-15240,36195,-26670,57150c1032545,337192,1014130,367672,1002065,384817v-12065,17145,-21590,22225,-30480,34290c962695,431172,962695,441967,948725,457207v-13970,15240,-40005,36830,-60960,53340c866810,527057,843950,543567,822995,556267v-20955,12700,-42545,21590,-60960,30480c743620,595637,730920,601987,712505,609607v-18415,7620,-37465,17780,-60960,22860c628050,637547,595030,637547,571535,640087v-23495,2540,-39370,6350,-60960,7620c488985,648977,463585,648977,441995,647707v-21590,-1270,-37465,-3810,-60960,-7620c357540,636277,322615,630562,301025,624847v-21590,-5715,-49530,-19050,-49530,-19050c236890,600082,226730,596272,213395,590557v-13335,-5715,-30480,-12700,-41910,-19050c160055,565157,159420,561982,144815,552457,130210,542932,98460,523882,83855,514357,69250,504832,65440,504197,57185,495307,48930,486417,1305,444507,35,430537xe" fillcolor="black [3213]" strokecolor="black [3213]" strokeweight="1pt">
                    <v:fill r:id="rId14" o:title="" color2="white [3212]" type="pattern"/>
                    <v:path arrowok="t" o:connecttype="custom" o:connectlocs="35,430537;49565,411487;106715,453397;141005,476257;186725,499117;224825,518167;270545,525787;323885,541027;369605,541027;461045,537217;552485,499117;609635,472447;655355,430537;697265,396247;723935,361957;754415,312427;773465,270517;788705,217177;803945,160027;807755,106687;796325,3817;830615,38107;868715,87637;918245,140977;983015,144787;1036355,114307;1070645,72397;1123985,7627;1131605,7627;1127795,64777;1116365,144787;1093505,209557;1070645,259087;1043975,316237;1002065,384817;971585,419107;948725,457207;887765,510547;822995,556267;762035,586747;712505,609607;651545,632467;571535,640087;510575,647707;441995,647707;381035,640087;301025,624847;251495,605797;213395,590557;171485,571507;144815,552457;83855,514357;57185,495307;35,430537" o:connectangles="0,0,0,0,0,0,0,0,0,0,0,0,0,0,0,0,0,0,0,0,0,0,0,0,0,0,0,0,0,0,0,0,0,0,0,0,0,0,0,0,0,0,0,0,0,0,0,0,0,0,0,0,0,0"/>
                  </v:shape>
                  <v:shape id="Поле 13" o:spid="_x0000_s1115" type="#_x0000_t202" style="position:absolute;left:14439;top:784;width:2143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IjJcYA&#10;AADcAAAADwAAAGRycy9kb3ducmV2LnhtbESPW2vCQBSE3wX/w3IKfdNNKkiNrlIrQi9PXtDXQ/aY&#10;TZs9G7LbJPrru4WCj8PMfMMsVr2tREuNLx0rSMcJCOLc6ZILBcfDdvQMwgdkjZVjUnAlD6vlcLDA&#10;TLuOd9TuQyEihH2GCkwIdSalzw1Z9GNXE0fv4hqLIcqmkLrBLsJtJZ+SZCotlhwXDNb0aij/3v9Y&#10;Bbdr97nebIr3jyr9Op3brZnkM6PU40P/MgcRqA/38H/7TSuYpCn8nY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KIjJcYAAADcAAAADwAAAAAAAAAAAAAAAACYAgAAZHJz&#10;L2Rvd25yZXYueG1sUEsFBgAAAAAEAAQA9QAAAIsDAAAAAA==&#10;" filled="f" stroked="f" strokeweight=".5pt">
                    <v:textbox inset="1mm,0,1mm,0">
                      <w:txbxContent>
                        <w:p w:rsidR="00AE1B61" w:rsidRDefault="00AE1B61" w:rsidP="00AE1B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Поле 13" o:spid="_x0000_s1116" type="#_x0000_t202" style="position:absolute;left:13608;top:7632;width:2412;height:21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C9UsYA&#10;AADcAAAADwAAAGRycy9kb3ducmV2LnhtbESPQWvCQBSE74L/YXmCN91EQWp0lbYitPZULfX6yL5m&#10;02bfhuyaRH+9Wyj0OMzMN8x629tKtNT40rGCdJqAIM6dLrlQ8HHaTx5A+ICssXJMCq7kYbsZDtaY&#10;adfxO7XHUIgIYZ+hAhNCnUnpc0MW/dTVxNH7co3FEGVTSN1gF+G2krMkWUiLJccFgzU9G8p/jher&#10;4Hbt3p52u+L1UKXfn+d2b+b50ig1HvWPKxCB+vAf/mu/aAXzdAa/Z+IRkJ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C9UsYAAADcAAAADwAAAAAAAAAAAAAAAACYAgAAZHJz&#10;L2Rvd25yZXYueG1sUEsFBgAAAAAEAAQA9QAAAIsDAAAAAA==&#10;" filled="f" stroked="f" strokeweight=".5pt">
                    <v:textbox inset="1mm,0,1mm,0">
                      <w:txbxContent>
                        <w:p w:rsidR="00AE1B61" w:rsidRPr="00423402" w:rsidRDefault="00AE1B61" w:rsidP="00AE1B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O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3" o:spid="_x0000_s1117" type="#_x0000_t202" style="position:absolute;left:10720;top:10801;width:239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wYycYA&#10;AADcAAAADwAAAGRycy9kb3ducmV2LnhtbESPQWvCQBSE74X+h+UJvdVNGpAaXcVWhNaetEWvj+wz&#10;mzb7NmS3SfTXu4WCx2FmvmHmy8HWoqPWV44VpOMEBHHhdMWlgq/PzeMzCB+QNdaOScGZPCwX93dz&#10;zLXreUfdPpQiQtjnqMCE0ORS+sKQRT92DXH0Tq61GKJsS6lb7CPc1vIpSSbSYsVxwWBDr4aKn/2v&#10;VXA59x8v63X5vq3T78Ox25ismBqlHkbDagYi0BBu4f/2m1aQpRn8nYlH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zwYycYAAADcAAAADwAAAAAAAAAAAAAAAACYAgAAZHJz&#10;L2Rvd25yZXYueG1sUEsFBgAAAAAEAAQA9QAAAIsDAAAAAA==&#10;" filled="f" stroked="f" strokeweight=".5pt">
                    <v:textbox inset="1mm,0,1mm,0">
                      <w:txbxContent>
                        <w:p w:rsidR="00AE1B61" w:rsidRPr="00423402" w:rsidRDefault="00AE1B61" w:rsidP="00AE1B61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O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314" o:spid="_x0000_s1118" style="position:absolute;flip:x y;visibility:visible;mso-wrap-style:square" from="6125,5692" to="12784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ICL8QAAADcAAAADwAAAGRycy9kb3ducmV2LnhtbESPQWsCMRSE7wX/Q3hCbzWrbUVXo6hg&#10;ERShVu+Pzevu1s3Lsolu/PdGKHgcZuYbZjoPphJXalxpWUG/l4AgzqwuOVdw/Fm/jUA4j6yxskwK&#10;buRgPuu8TDHVtuVvuh58LiKEXYoKCu/rVEqXFWTQ9WxNHL1f2xj0UTa51A22EW4qOUiSoTRYclwo&#10;sKZVQdn5cDEKNtswHvFq/7fDU2ur/ecy0V9BqdduWExAeAr+Gf5vb7SC9/4HPM7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ggIvxAAAANwAAAAPAAAAAAAAAAAA&#10;AAAAAKECAABkcnMvZG93bnJldi54bWxQSwUGAAAAAAQABAD5AAAAkgMAAAAA&#10;" strokecolor="black [3213]"/>
                  <v:line id="Прямая соединительная линия 318" o:spid="_x0000_s1119" style="position:absolute;flip:x y;visibility:visible;mso-wrap-style:square" from="7189,4693" to="13844,9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8IKsIAAADcAAAADwAAAGRycy9kb3ducmV2LnhtbERPXWvCMBR9H/gfwh3sbU27MdHaVJyw&#10;ISjCnL5fmru2W3NTmszGf28eBB8P57tYBtOJMw2utawgS1IQxJXVLdcKjt8fzzMQziNr7CyTggs5&#10;WJaThwJzbUf+ovPB1yKGsMtRQeN9n0vpqoYMusT2xJH7sYNBH+FQSz3gGMNNJ1/SdCoNthwbGuxp&#10;3VD1d/g3CjbbMJ/xev+7w9Nou/3be6o/g1JPj2G1AOEp+Lv45t5oBa9ZXBvPxCMgyy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c8IKsIAAADcAAAADwAAAAAAAAAAAAAA&#10;AAChAgAAZHJzL2Rvd25yZXYueG1sUEsFBgAAAAAEAAQA+QAAAJADAAAAAA==&#10;" strokecolor="black [3213]"/>
                  <v:shape id="Прямая со стрелкой 319" o:spid="_x0000_s1120" type="#_x0000_t32" style="position:absolute;left:6467;top:4693;width:720;height:10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lD9cUAAADcAAAADwAAAGRycy9kb3ducmV2LnhtbESP0WrCQBRE34X+w3ILvukmkVqNbkIR&#10;iq1v1XzAbfaaxGbvhuw2iX/fLRT6OMzMGWafT6YVA/WusawgXkYgiEurG64UFJfXxQaE88gaW8uk&#10;4E4O8uxhtsdU25E/aDj7SgQIuxQV1N53qZSurMmgW9qOOHhX2xv0QfaV1D2OAW5amUTRWhpsOCzU&#10;2NGhpvLr/G0UsLOb4+lSXIfn0Xe3W/L0eSjelZo/Ti87EJ4m/x/+a79pBat4C79nwhGQ2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lD9cUAAADcAAAADwAAAAAAAAAA&#10;AAAAAAChAgAAZHJzL2Rvd25yZXYueG1sUEsFBgAAAAAEAAQA+QAAAJMDAAAAAA==&#10;" strokecolor="black [3213]">
                    <v:stroke startarrow="classic" startarrowwidth="narrow" startarrowlength="short" endarrow="classic" endarrowwidth="narrow" endarrowlength="short"/>
                  </v:shape>
                  <v:line id="Прямая соединительная линия 320" o:spid="_x0000_s1121" style="position:absolute;flip:x;visibility:visible;mso-wrap-style:square" from="5397,4693" to="7189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F+jcIAAADcAAAADwAAAGRycy9kb3ducmV2LnhtbERP3WrCMBS+H/gO4QjezVTdRKtpccJg&#10;7EbmfIBDc2yKzUlNMq19+uVisMuP739b9rYVN/KhcaxgNs1AEFdON1wrOH2/P69AhIissXVMCh4U&#10;oCxGT1vMtbvzF92OsRYphEOOCkyMXS5lqAxZDFPXESfu7LzFmKCvpfZ4T+G2lfMsW0qLDacGgx3t&#10;DVWX449V0A7xNKzf9mbIri8PfTgsnX/9VGoy7ncbEJH6+C/+c39oBYt5mp/OpCMgi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F+jcIAAADcAAAADwAAAAAAAAAAAAAA&#10;AAChAgAAZHJzL2Rvd25yZXYueG1sUEsFBgAAAAAEAAQA+QAAAJADAAAAAA==&#10;" strokecolor="black [3213]"/>
                  <v:line id="Прямая соединительная линия 321" o:spid="_x0000_s1122" style="position:absolute;flip:x;visibility:visible;mso-wrap-style:square" from="3228,7493" to="5388,7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3bFsQAAADcAAAADwAAAGRycy9kb3ducmV2LnhtbESP0WoCMRRE34X+Q7gF3zSrtlK3RlFB&#10;kL6I1g+4bK6bpZubNYm67tc3hYKPw8ycYebL1tbiRj5UjhWMhhkI4sLpiksFp+/t4ANEiMgaa8ek&#10;4EEBlouX3hxz7e58oNsxliJBOOSowMTY5FKGwpDFMHQNcfLOzluMSfpSao/3BLe1HGfZVFqsOC0Y&#10;bGhjqPg5Xq2CuounbrbemC67vD30fj91/v1Lqf5ru/oEEamNz/B/e6cVTMYj+Du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7dsWxAAAANwAAAAPAAAAAAAAAAAA&#10;AAAAAKECAABkcnMvZG93bnJldi54bWxQSwUGAAAAAAQABAD5AAAAkgMAAAAA&#10;" strokecolor="black [3213]"/>
                  <v:line id="Прямая соединительная линия 322" o:spid="_x0000_s1123" style="position:absolute;flip:x y;visibility:visible;mso-wrap-style:square" from="4400,10433" to="9153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I05cYAAADcAAAADwAAAGRycy9kb3ducmV2LnhtbESPQWvCQBSE7wX/w/IEb3VjikGiqwSx&#10;4EVKTdHrI/tMotm3Mbtq7K/vFgo9DjPzDbNY9aYRd+pcbVnBZByBIC6srrlU8JW/v85AOI+ssbFM&#10;Cp7kYLUcvCww1fbBn3Tf+1IECLsUFVTet6mUrqjIoBvbljh4J9sZ9EF2pdQdPgLcNDKOokQarDks&#10;VNjSuqLisr8ZBdd1tk2OH9Pp7pbHm+QZfR/OWa7UaNhncxCeev8f/mtvtYK3OIbfM+EI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CNOXGAAAA3AAAAA8AAAAAAAAA&#10;AAAAAAAAoQIAAGRycy9kb3ducmV2LnhtbFBLBQYAAAAABAAEAPkAAACUAwAAAAA=&#10;" strokecolor="windowText"/>
                  <v:line id="Прямая соединительная линия 323" o:spid="_x0000_s1124" style="position:absolute;flip:x y;visibility:visible;mso-wrap-style:square" from="4631,9792" to="9720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6RfsYAAADcAAAADwAAAGRycy9kb3ducmV2LnhtbESPQWvCQBSE70L/w/IKvemmEYOkrhJE&#10;wUsRjbTXR/Y1SZt9m2ZXjf56VxA8DjPzDTNb9KYRJ+pcbVnB+ygCQVxYXXOp4JCvh1MQziNrbCyT&#10;ggs5WMxfBjNMtT3zjk57X4oAYZeigsr7NpXSFRUZdCPbEgfvx3YGfZBdKXWH5wA3jYyjKJEGaw4L&#10;Fba0rKj42x+Ngv9ltkm+t5PJ5zGPV8klun79ZrlSb6999gHCU++f4Ud7oxWM4zHcz4QjIO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OkX7GAAAA3AAAAA8AAAAAAAAA&#10;AAAAAAAAoQIAAGRycy9kb3ducmV2LnhtbFBLBQYAAAAABAAEAPkAAACUAwAAAAA=&#10;" strokecolor="windowText"/>
                  <v:shape id="Прямая со стрелкой 324" o:spid="_x0000_s1125" type="#_x0000_t32" style="position:absolute;left:4893;top:8604;width:1173;height:182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XhxcMAAADcAAAADwAAAGRycy9kb3ducmV2LnhtbESP0WoCMRRE3wv+Q7iCL4tmtcXKahQp&#10;CNIHQesHXDbXzeLmJm7Sdfv3jSD4OMzMGWa16W0jOmpD7VjBdJKDIC6drrlScP7ZjRcgQkTW2Dgm&#10;BX8UYLMevK2w0O7OR+pOsRIJwqFABSZGX0gZSkMWw8R54uRdXGsxJtlWUrd4T3DbyFmez6XFmtOC&#10;QU9fhsrr6dcqyKY2C2f37a/ZfH88GIvdp78pNRr22yWISH18hZ/tvVbwPvuAx5l0BOT6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14cXDAAAA3AAAAA8AAAAAAAAAAAAA&#10;AAAAoQIAAGRycy9kb3ducmV2LnhtbFBLBQYAAAAABAAEAPkAAACRAwAAAAA=&#10;" strokecolor="windowText">
                    <v:stroke startarrow="classic" startarrowwidth="narrow" endarrowwidth="narrow" endarrowlength="short"/>
                  </v:shape>
                  <v:line id="Прямая соединительная линия 326" o:spid="_x0000_s1126" style="position:absolute;flip:x;visibility:visible;mso-wrap-style:square" from="696,12528" to="3601,12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tZH8YAAADcAAAADwAAAGRycy9kb3ducmV2LnhtbESPT2vCQBTE70K/w/IKvenGFKSkrtKq&#10;hZ7q30tur9nXbJrs25DdavTTu0LB4zAzv2Gm89424kidrxwrGI8SEMSF0xWXCg77j+ELCB+QNTaO&#10;ScGZPMxnD4MpZtqdeEvHXShFhLDPUIEJoc2k9IUhi37kWuLo/bjOYoiyK6Xu8BThtpFpkkykxYrj&#10;gsGWFoaKevdnFSwvm/orz/O0btbmMF69t7/L71ypp8f+7RVEoD7cw//tT63gOZ3A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LWR/GAAAA3AAAAA8AAAAAAAAA&#10;AAAAAAAAoQIAAGRycy9kb3ducmV2LnhtbFBLBQYAAAAABAAEAPkAAACUAwAAAAA=&#10;" strokecolor="windowText"/>
                  <v:line id="Прямая соединительная линия 327" o:spid="_x0000_s1127" style="position:absolute;flip:x;visibility:visible;mso-wrap-style:square" from="3564,10763" to="4631,12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mQL8YAAADcAAAADwAAAGRycy9kb3ducmV2LnhtbESPQWvCQBSE70L/w/IKvUjdqFAldRUR&#10;WqUHRdsKvT2yzySYfRuyryb++65Q8DjMzDfMbNG5Sl2oCaVnA8NBAoo487bk3MDX59vzFFQQZIuV&#10;ZzJwpQCL+UNvhqn1Le/pcpBcRQiHFA0UInWqdcgKchgGviaO3sk3DiXKJte2wTbCXaVHSfKiHZYc&#10;FwqsaVVQdj78OgNrOv1cv3PZTfof4V2m42Pdbo/GPD12y1dQQp3cw//tjTUwHk3gdiYeAT3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ZkC/GAAAA3AAAAA8AAAAAAAAA&#10;AAAAAAAAoQIAAGRycy9kb3ducmV2LnhtbFBLBQYAAAAABAAEAPkAAACUAwAAAAA=&#10;" strokecolor="windowText">
                    <v:stroke startarrow="classic" startarrowwidth="narrow"/>
                  </v:line>
                  <v:line id="Прямая соединительная линия 328" o:spid="_x0000_s1128" style="position:absolute;flip:x;visibility:visible;mso-wrap-style:square" from="4631,8934" to="5876,10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ho9sMAAADcAAAADwAAAGRycy9kb3ducmV2LnhtbERPyW7CMBC9V+IfrEHqrTikUlUFDGKr&#10;1FMpyyW3IR7ikHgcxS6kfH19qMTx6e3TeW8bcaXOV44VjEcJCOLC6YpLBcfDx8s7CB+QNTaOScEv&#10;eZjPBk9TzLS78Y6u+1CKGMI+QwUmhDaT0heGLPqRa4kjd3adxRBhV0rd4S2G20amSfImLVYcGwy2&#10;tDJU1Psfq2B9/66/8jxP62ZrjuPNsr2sT7lSz8N+MQERqA8P8b/7Uyt4TePaeCYeAT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YaPbDAAAA3AAAAA8AAAAAAAAAAAAA&#10;AAAAoQIAAGRycy9kb3ducmV2LnhtbFBLBQYAAAAABAAEAPkAAACRAwAAAAA=&#10;" strokecolor="windowText"/>
                  <v:shape id="Прямая со стрелкой 329" o:spid="_x0000_s1129" type="#_x0000_t32" style="position:absolute;left:9691;top:7742;width:6110;height:61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je3sIAAADcAAAADwAAAGRycy9kb3ducmV2LnhtbESPQWsCMRSE70L/Q3iF3jTrCqKrUVbB&#10;0lvR1vtz87pZunlZNllN/30jCB6HmfmGWW+jbcWVet84VjCdZCCIK6cbrhV8fx3GCxA+IGtsHZOC&#10;P/Kw3byM1lhod+MjXU+hFgnCvkAFJoSukNJXhiz6ieuIk/fjeoshyb6WusdbgttW5lk2lxYbTgsG&#10;O9obqn5Pg1UQPw+m3LnynL/HISzk5ainM6PU22ssVyACxfAMP9ofWsEsX8L9TDoCcvM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Uje3sIAAADcAAAADwAAAAAAAAAAAAAA&#10;AAChAgAAZHJzL2Rvd25yZXYueG1sUEsFBgAAAAAEAAQA+QAAAJADAAAAAA==&#10;" strokecolor="black [3213]">
                    <v:stroke startarrow="classic" startarrowwidth="narrow" endarrow="classic" endarrowwidth="narrow"/>
                  </v:shape>
                  <v:shape id="Поле 13" o:spid="_x0000_s1130" type="#_x0000_t202" style="position:absolute;left:17184;top:11591;width:1889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r43cQA&#10;AADcAAAADwAAAGRycy9kb3ducmV2LnhtbESPwWrDMBBE74X8g9hAbo3sGkxxo4SkoeBLD3VLzou1&#10;sZxYK8dSbefvq0Khx2Fm3jCb3Ww7MdLgW8cK0nUCgrh2uuVGwdfn2+MzCB+QNXaOScGdPOy2i4cN&#10;FtpN/EFjFRoRIewLVGBC6AspfW3Iol+7njh6ZzdYDFEOjdQDThFuO/mUJLm02HJcMNjTq6H6Wn1b&#10;BT6kc2neD6e2O2ZVnx5vdDnlSq2W8/4FRKA5/If/2qVWkGUp/J6JR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0K+N3EAAAA3AAAAA8AAAAAAAAAAAAAAAAAmAIAAGRycy9k&#10;b3ducmV2LnhtbFBLBQYAAAAABAAEAPUAAACJAwAAAAA=&#10;" fillcolor="white [3212]" stroked="f" strokeweight=".5pt">
                    <v:fill opacity="40092f"/>
                    <v:textbox inset="1mm,0,1mm,0">
                      <w:txbxContent>
                        <w:p w:rsidR="00AE1B61" w:rsidRPr="0003732C" w:rsidRDefault="00AE1B61" w:rsidP="00AE1B61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Прямая со стрелкой 330" o:spid="_x0000_s1131" type="#_x0000_t32" style="position:absolute;left:9235;top:5136;width:9281;height:91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vhnsAAAADcAAAADwAAAGRycy9kb3ducmV2LnhtbERPz2vCMBS+D/wfwht4m6ktDKlNpRM6&#10;dhPddn82b01Z81KaqPG/N4fBjh/f72oX7SiuNPvBsYL1KgNB3Dk9cK/g67N92YDwAVnj6JgU3MnD&#10;rl48VVhqd+MjXU+hFymEfYkKTAhTKaXvDFn0KzcRJ+7HzRZDgnMv9Yy3FG5HmWfZq7Q4cGowONHe&#10;UPd7ulgF8dCa5s013/l7vISNPB/1ujBKLZ9jswURKIZ/8Z/7QysoijQ/nUlHQNY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Wr4Z7AAAAA3AAAAA8AAAAAAAAAAAAAAAAA&#10;oQIAAGRycy9kb3ducmV2LnhtbFBLBQYAAAAABAAEAPkAAACOAwAAAAA=&#10;" strokecolor="black [3213]">
                    <v:stroke startarrow="classic" startarrowwidth="narrow" endarrow="classic" endarrowwidth="narrow"/>
                  </v:shape>
                  <v:shape id="Поле 13" o:spid="_x0000_s1132" type="#_x0000_t202" style="position:absolute;left:13618;top:12528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XhMsYA&#10;AADcAAAADwAAAGRycy9kb3ducmV2LnhtbESPQWvCQBSE70L/w/IK3nSjAanRVWxFaO2pWur1kX3N&#10;pmbfhuyaRH+9Wyj0OMzMN8xy3dtKtNT40rGCyTgBQZw7XXKh4PO4Gz2B8AFZY+WYFFzJw3r1MFhi&#10;pl3HH9QeQiEihH2GCkwIdSalzw1Z9GNXE0fv2zUWQ5RNIXWDXYTbSk6TZCYtlhwXDNb0Yig/Hy5W&#10;we3avT9vt8Xbvpr8fJ3anUnzuVFq+NhvFiAC9eE//Nd+1QrSdAq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8XhMsYAAADcAAAADwAAAAAAAAAAAAAAAACYAgAAZHJz&#10;L2Rvd25yZXYueG1sUEsFBgAAAAAEAAQA9QAAAIsDAAAAAA==&#10;" filled="f" stroked="f" strokeweight=".5pt">
                    <v:textbox inset="1mm,0,1mm,0">
                      <w:txbxContent>
                        <w:p w:rsidR="00AE1B61" w:rsidRPr="0003732C" w:rsidRDefault="00AE1B61" w:rsidP="00AE1B61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Поле 13" o:spid="_x0000_s1133" type="#_x0000_t202" style="position:absolute;left:3564;top:5583;width:147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Dc3cYA&#10;AADcAAAADwAAAGRycy9kb3ducmV2LnhtbESPQWvCQBSE7wX/w/IK3upGI6VNXaVVBLWn2qLXR/Y1&#10;m5p9G7JrEv31bqHQ4zAz3zCzRW8r0VLjS8cKxqMEBHHudMmFgq/P9cMTCB+QNVaOScGFPCzmg7sZ&#10;Ztp1/EHtPhQiQthnqMCEUGdS+tyQRT9yNXH0vl1jMUTZFFI32EW4reQkSR6lxZLjgsGaloby0/5s&#10;FVwv3fvbalVsd9X453Bs1ybNn41Sw/v+9QVEoD78h//aG60gTafwe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2Dc3cYAAADcAAAADwAAAAAAAAAAAAAAAACYAgAAZHJz&#10;L2Rvd25yZXYueG1sUEsFBgAAAAAEAAQA9QAAAIsDAAAAAA==&#10;" filled="f" stroked="f" strokeweight=".5pt">
                    <v:textbox inset="1mm,0,1mm,0">
                      <w:txbxContent>
                        <w:p w:rsidR="00AE1B61" w:rsidRPr="0003732C" w:rsidRDefault="00AE1B61" w:rsidP="00AE1B61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shape id="Поле 13" o:spid="_x0000_s1134" type="#_x0000_t202" style="position:absolute;left:696;top:10433;width:312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5RsYA&#10;AADcAAAADwAAAGRycy9kb3ducmV2LnhtbESPQWvCQBSE7wX/w/IK3upGg6VNXaVVBLWn2qLXR/Y1&#10;m5p9G7JrEv31bqHQ4zAz3zCzRW8r0VLjS8cKxqMEBHHudMmFgq/P9cMTCB+QNVaOScGFPCzmg7sZ&#10;Ztp1/EHtPhQiQthnqMCEUGdS+tyQRT9yNXH0vl1jMUTZFFI32EW4reQkSR6lxZLjgsGaloby0/5s&#10;FVwv3fvbalVsd9X453Bs1ybNn41Sw/v+9QVEoD78h//aG60gTafwe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Cx5RsYAAADcAAAADwAAAAAAAAAAAAAAAACYAgAAZHJz&#10;L2Rvd25yZXYueG1sUEsFBgAAAAAEAAQA9QAAAIsDAAAAAA==&#10;" filled="f" stroked="f" strokeweight=".5pt">
                    <v:textbox inset="1mm,0,1mm,0">
                      <w:txbxContent>
                        <w:p w:rsidR="00AE1B61" w:rsidRPr="0003732C" w:rsidRDefault="00AE1B61" w:rsidP="00AE1B61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h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min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352" o:spid="_x0000_s1135" style="position:absolute;visibility:visible;mso-wrap-style:square" from="12839,16090" to="20917,17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l2aMYAAADcAAAADwAAAGRycy9kb3ducmV2LnhtbESPQWvCQBSE74X+h+UVvNWNKRqJrhIK&#10;QtVTbcXrI/tM0mbfht1tjP31XaHgcZiZb5jlejCt6Mn5xrKCyTgBQVxa3XCl4PNj8zwH4QOyxtYy&#10;KbiSh/Xq8WGJubYXfqf+ECoRIexzVFCH0OVS+rImg35sO+Lona0zGKJ0ldQOLxFuWpkmyUwabDgu&#10;1NjRa03l9+HHKJiXuy9XZMV2Mj122W+f7mebU6bU6GkoFiACDeEe/m+/aQUv0xR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JdmjGAAAA3AAAAA8AAAAAAAAA&#10;AAAAAAAAoQIAAGRycy9kb3ducmV2LnhtbFBLBQYAAAAABAAEAPkAAACUAwAAAAA=&#10;" strokecolor="black [3213]"/>
                  <v:line id="Прямая соединительная линия 353" o:spid="_x0000_s1136" style="position:absolute;visibility:visible;mso-wrap-style:square" from="12169,23217" to="19081,24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XT88YAAADcAAAADwAAAGRycy9kb3ducmV2LnhtbESPT2vCQBTE74LfYXlCb7pR0UjqKkEQ&#10;+uektvT6yL4mqdm3YXcbUz+9WxA8DjPzG2a97U0jOnK+tqxgOklAEBdW11wq+DjtxysQPiBrbCyT&#10;gj/ysN0MB2vMtL3wgbpjKEWEsM9QQRVCm0npi4oM+oltiaP3bZ3BEKUrpXZ4iXDTyFmSLKXBmuNC&#10;hS3tKirOx1+jYFW8/bg8zV+ni882vXaz9+X+K1XqadTnzyAC9eERvrdftIL5Yg7/Z+IRkJ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F0/PGAAAA3AAAAA8AAAAAAAAA&#10;AAAAAAAAoQIAAGRycy9kb3ducmV2LnhtbFBLBQYAAAAABAAEAPkAAACUAwAAAAA=&#10;" strokecolor="black [3213]"/>
                  <v:shape id="Прямая со стрелкой 356" o:spid="_x0000_s1137" type="#_x0000_t32" style="position:absolute;left:18475;top:17240;width:1873;height:72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wxL8UAAADcAAAADwAAAGRycy9kb3ducmV2LnhtbESPS2vDMBCE74H+B7GB3ho5afPAtRxK&#10;25DHLW57X6yNZWKtjKU47r+vAoUch5n5hsnWg21ET52vHSuYThIQxKXTNVcKvr82TysQPiBrbByT&#10;gl/ysM4fRhmm2l35SH0RKhEh7FNUYEJoUyl9aciin7iWOHon11kMUXaV1B1eI9w2cpYkC2mx5rhg&#10;sKV3Q+W5uFgFyWFTfGxfrO1bM+w/L6vlrP9ZKvU4Ht5eQQQawj38395pBc/zBdzOxCMg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kwxL8UAAADcAAAADwAAAAAAAAAA&#10;AAAAAAChAgAAZHJzL2Rvd25yZXYueG1sUEsFBgAAAAAEAAQA+QAAAJMDAAAAAA==&#10;" strokecolor="black [3213]">
                    <v:stroke startarrow="classic" startarrowwidth="narrow" endarrow="classic" endarrowwidth="narrow"/>
                  </v:shape>
                  <v:shape id="Поле 13" o:spid="_x0000_s1138" type="#_x0000_t202" style="position:absolute;left:19417;top:20351;width:3298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2nCscA&#10;AADcAAAADwAAAGRycy9kb3ducmV2LnhtbESPT2vCQBTE74V+h+UVvNWNlbYaXaUqQmtP/kGvj+wz&#10;mzb7NmTXJPbTdwsFj8PM/IaZzjtbioZqXzhWMOgnIIgzpwvOFRz268cRCB+QNZaOScGVPMxn93dT&#10;TLVreUvNLuQiQtinqMCEUKVS+syQRd93FXH0zq62GKKsc6lrbCPclvIpSV6kxYLjgsGKloay793F&#10;Kvi5tp+L1Sr/2JSDr+OpWZthNjZK9R66twmIQF24hf/b71rB8PkV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ZtpwrHAAAA3AAAAA8AAAAAAAAAAAAAAAAAmAIAAGRy&#10;cy9kb3ducmV2LnhtbFBLBQYAAAAABAAEAPUAAACMAwAAAAA=&#10;" filled="f" stroked="f" strokeweight=".5pt">
                    <v:textbox inset="1mm,0,1mm,0">
                      <w:txbxContent>
                        <w:p w:rsidR="00AE1B61" w:rsidRDefault="00AE1B61" w:rsidP="00AE1B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p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max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359" o:spid="_x0000_s1139" type="#_x0000_t32" style="position:absolute;left:9235;top:12192;width:1898;height:160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1EmcQAAADcAAAADwAAAGRycy9kb3ducmV2LnhtbESPQWvCQBSE7wX/w/KE3upGS6qJWUWE&#10;QvFSahWvj+wzCcm+DdnVRH99VxB6HGbmGyZbD6YRV+pcZVnBdBKBIM6trrhQcPj9fFuAcB5ZY2OZ&#10;FNzIwXo1eskw1bbnH7rufSEChF2KCkrv21RKl5dk0E1sSxy8s+0M+iC7QuoO+wA3jZxF0Yc0WHFY&#10;KLGlbUl5vb8YBfX9ezOzx1Pi0Or57pBgXG13Sr2Oh80ShKfB/4ef7S+t4D1O4HEmHAG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7USZxAAAANwAAAAPAAAAAAAAAAAA&#10;AAAAAKECAABkcnMvZG93bnJldi54bWxQSwUGAAAAAAQABAD5AAAAkgMAAAAA&#10;" strokecolor="black [3213]">
                    <v:stroke endarrow="classic" endarrowwidth="narrow"/>
                  </v:shape>
                  <v:shape id="Поле 13" o:spid="_x0000_s1140" type="#_x0000_t202" style="position:absolute;left:10779;top:12849;width:183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1w8MA&#10;AADcAAAADwAAAGRycy9kb3ducmV2LnhtbERPy2rCQBTdF/yH4Qrd6cQKoqmj+ECwdaWWdnvJXDPR&#10;zJ2QGZPYr+8shC4P5z1fdrYUDdW+cKxgNExAEGdOF5wr+DrvBlMQPiBrLB2Tggd5WC56L3NMtWv5&#10;SM0p5CKGsE9RgQmhSqX0mSGLfugq4shdXG0xRFjnUtfYxnBbyrckmUiLBccGgxVtDGW3090q+H20&#10;h/V2m398lqPr90+zM+NsZpR67XerdxCBuvAvfrr3WsF4EufH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j1w8MAAADcAAAADwAAAAAAAAAAAAAAAACYAgAAZHJzL2Rv&#10;d25yZXYueG1sUEsFBgAAAAAEAAQA9QAAAIgDAAAAAA==&#10;" filled="f" stroked="f" strokeweight=".5pt">
                    <v:textbox inset="1mm,0,1mm,0">
                      <w:txbxContent>
                        <w:p w:rsidR="00AE1B61" w:rsidRPr="00FF3B23" w:rsidRDefault="00AE1B61" w:rsidP="00AE1B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sym w:font="Symbol" w:char="F077"/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D25D86" w:rsidRPr="00F034FB" w:rsidRDefault="00F034FB" w:rsidP="00F034FB">
      <w:pPr>
        <w:jc w:val="center"/>
        <w:rPr>
          <w:noProof/>
          <w:color w:val="000000"/>
        </w:rPr>
      </w:pPr>
      <w:r>
        <w:rPr>
          <w:noProof/>
          <w:color w:val="000000"/>
        </w:rPr>
        <w:t>Рис. Схема подшипника скольжения</w:t>
      </w:r>
    </w:p>
    <w:p w:rsidR="00F034FB" w:rsidRDefault="00F034FB" w:rsidP="00F034FB">
      <w:pPr>
        <w:ind w:firstLine="510"/>
        <w:jc w:val="both"/>
        <w:rPr>
          <w:color w:val="000000"/>
          <w:sz w:val="28"/>
          <w:szCs w:val="26"/>
        </w:rPr>
      </w:pPr>
    </w:p>
    <w:p w:rsidR="00F034FB" w:rsidRPr="00DB238E" w:rsidRDefault="00F034FB" w:rsidP="00F034FB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>Вал диаметром</w:t>
      </w:r>
      <w:r w:rsidRPr="00AE1B61">
        <w:rPr>
          <w:i/>
          <w:color w:val="000000"/>
          <w:sz w:val="28"/>
          <w:szCs w:val="26"/>
        </w:rPr>
        <w:t xml:space="preserve"> </w:t>
      </w:r>
      <w:r w:rsidRPr="00AE1B61">
        <w:rPr>
          <w:i/>
          <w:color w:val="000000"/>
          <w:sz w:val="28"/>
          <w:szCs w:val="26"/>
          <w:lang w:val="en-US"/>
        </w:rPr>
        <w:t>d</w:t>
      </w:r>
      <w:r w:rsidRPr="00A56266">
        <w:rPr>
          <w:color w:val="000000"/>
          <w:sz w:val="28"/>
          <w:szCs w:val="26"/>
        </w:rPr>
        <w:t xml:space="preserve"> вращается с угловой скоростью </w:t>
      </w:r>
      <w:r w:rsidRPr="00A56266">
        <w:rPr>
          <w:color w:val="000000"/>
          <w:sz w:val="28"/>
          <w:szCs w:val="28"/>
        </w:rPr>
        <w:sym w:font="Symbol" w:char="F077"/>
      </w:r>
      <w:r w:rsidRPr="00A56266">
        <w:rPr>
          <w:color w:val="000000"/>
          <w:sz w:val="28"/>
          <w:szCs w:val="26"/>
        </w:rPr>
        <w:t>. При</w:t>
      </w:r>
      <w:r w:rsidR="00AE1B61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некот</w:t>
      </w:r>
      <w:r w:rsidRPr="00A56266">
        <w:rPr>
          <w:color w:val="000000"/>
          <w:sz w:val="28"/>
          <w:szCs w:val="26"/>
        </w:rPr>
        <w:t>о</w:t>
      </w:r>
      <w:r w:rsidRPr="00A56266">
        <w:rPr>
          <w:color w:val="000000"/>
          <w:sz w:val="28"/>
          <w:szCs w:val="26"/>
        </w:rPr>
        <w:t xml:space="preserve">рой критической скорости </w:t>
      </w:r>
      <w:r w:rsidRPr="00A56266">
        <w:rPr>
          <w:color w:val="000000"/>
          <w:sz w:val="28"/>
          <w:szCs w:val="28"/>
        </w:rPr>
        <w:sym w:font="Symbol" w:char="F077"/>
      </w:r>
      <w:proofErr w:type="spellStart"/>
      <w:proofErr w:type="gramStart"/>
      <w:r w:rsidRPr="00A56266">
        <w:rPr>
          <w:color w:val="000000"/>
          <w:sz w:val="28"/>
          <w:szCs w:val="26"/>
          <w:vertAlign w:val="subscript"/>
        </w:rPr>
        <w:t>кр</w:t>
      </w:r>
      <w:proofErr w:type="spellEnd"/>
      <w:proofErr w:type="gramEnd"/>
      <w:r w:rsidRPr="00A56266">
        <w:rPr>
          <w:color w:val="000000"/>
          <w:sz w:val="28"/>
          <w:szCs w:val="26"/>
        </w:rPr>
        <w:t xml:space="preserve"> между поверхностью вала и втулки о</w:t>
      </w:r>
      <w:r w:rsidRPr="00A56266">
        <w:rPr>
          <w:color w:val="000000"/>
          <w:sz w:val="28"/>
          <w:szCs w:val="26"/>
        </w:rPr>
        <w:t>б</w:t>
      </w:r>
      <w:r w:rsidRPr="00A56266">
        <w:rPr>
          <w:color w:val="000000"/>
          <w:sz w:val="28"/>
          <w:szCs w:val="26"/>
        </w:rPr>
        <w:t>разуется непрерывный смазочный слой, отделяющий эти</w:t>
      </w:r>
      <w:r w:rsidR="00AE1B61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 xml:space="preserve">поверхности друг от друга. Центр вала занимает положение </w:t>
      </w:r>
      <w:r w:rsidRPr="00AE1B61">
        <w:rPr>
          <w:i/>
          <w:color w:val="000000"/>
          <w:sz w:val="28"/>
          <w:szCs w:val="26"/>
          <w:lang w:val="en-US"/>
        </w:rPr>
        <w:t>O</w:t>
      </w:r>
      <w:r w:rsidRPr="00A56266">
        <w:rPr>
          <w:color w:val="000000"/>
          <w:sz w:val="28"/>
          <w:szCs w:val="26"/>
          <w:vertAlign w:val="subscript"/>
        </w:rPr>
        <w:t>2</w:t>
      </w:r>
      <w:r>
        <w:rPr>
          <w:color w:val="000000"/>
          <w:sz w:val="28"/>
          <w:szCs w:val="26"/>
        </w:rPr>
        <w:t>,</w:t>
      </w:r>
      <w:r w:rsidRPr="00A56266">
        <w:rPr>
          <w:color w:val="000000"/>
          <w:sz w:val="28"/>
          <w:szCs w:val="26"/>
        </w:rPr>
        <w:t xml:space="preserve"> вследствие чего образуется клиновидный зазор. В сечении</w:t>
      </w:r>
      <w:r w:rsidR="00AE1B61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плоскости, проходящей ч</w:t>
      </w:r>
      <w:r w:rsidRPr="00A56266">
        <w:rPr>
          <w:color w:val="000000"/>
          <w:sz w:val="28"/>
          <w:szCs w:val="26"/>
        </w:rPr>
        <w:t>е</w:t>
      </w:r>
      <w:r w:rsidRPr="00A56266">
        <w:rPr>
          <w:color w:val="000000"/>
          <w:sz w:val="28"/>
          <w:szCs w:val="26"/>
        </w:rPr>
        <w:t xml:space="preserve">рез линию центров </w:t>
      </w:r>
      <w:r w:rsidRPr="00AE1B61">
        <w:rPr>
          <w:i/>
          <w:color w:val="000000"/>
          <w:sz w:val="28"/>
          <w:szCs w:val="26"/>
          <w:lang w:val="en-US"/>
        </w:rPr>
        <w:t>O</w:t>
      </w:r>
      <w:r w:rsidRPr="00A56266">
        <w:rPr>
          <w:color w:val="000000"/>
          <w:sz w:val="28"/>
          <w:szCs w:val="26"/>
          <w:vertAlign w:val="subscript"/>
        </w:rPr>
        <w:t>1</w:t>
      </w:r>
      <w:r w:rsidRPr="00AE1B61">
        <w:rPr>
          <w:i/>
          <w:color w:val="000000"/>
          <w:sz w:val="28"/>
          <w:szCs w:val="26"/>
          <w:lang w:val="en-US"/>
        </w:rPr>
        <w:t>O</w:t>
      </w:r>
      <w:r w:rsidRPr="00A56266">
        <w:rPr>
          <w:color w:val="000000"/>
          <w:sz w:val="28"/>
          <w:szCs w:val="26"/>
          <w:vertAlign w:val="subscript"/>
        </w:rPr>
        <w:t>2</w:t>
      </w:r>
      <w:r w:rsidRPr="00A56266">
        <w:rPr>
          <w:color w:val="000000"/>
          <w:sz w:val="28"/>
          <w:szCs w:val="26"/>
        </w:rPr>
        <w:t>, смазочный слой</w:t>
      </w:r>
      <w:r w:rsidR="00AE1B61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имеет минимальную то</w:t>
      </w:r>
      <w:r w:rsidRPr="00A56266">
        <w:rPr>
          <w:color w:val="000000"/>
          <w:sz w:val="28"/>
          <w:szCs w:val="26"/>
        </w:rPr>
        <w:t>л</w:t>
      </w:r>
      <w:r w:rsidRPr="00A56266">
        <w:rPr>
          <w:color w:val="000000"/>
          <w:sz w:val="28"/>
          <w:szCs w:val="26"/>
        </w:rPr>
        <w:t>щину</w:t>
      </w:r>
      <w:proofErr w:type="spellStart"/>
      <w:proofErr w:type="gramStart"/>
      <w:r w:rsidRPr="00A56266">
        <w:rPr>
          <w:color w:val="000000"/>
          <w:sz w:val="28"/>
          <w:szCs w:val="26"/>
          <w:lang w:val="en-US"/>
        </w:rPr>
        <w:t>h</w:t>
      </w:r>
      <w:r w:rsidRPr="00A56266">
        <w:rPr>
          <w:color w:val="000000"/>
          <w:sz w:val="28"/>
          <w:szCs w:val="26"/>
          <w:vertAlign w:val="subscript"/>
          <w:lang w:val="en-US"/>
        </w:rPr>
        <w:t>min</w:t>
      </w:r>
      <w:proofErr w:type="spellEnd"/>
      <w:proofErr w:type="gramEnd"/>
      <w:r>
        <w:rPr>
          <w:color w:val="000000"/>
          <w:sz w:val="28"/>
          <w:szCs w:val="26"/>
        </w:rPr>
        <w:t>.</w:t>
      </w:r>
    </w:p>
    <w:p w:rsidR="00DB238E" w:rsidRDefault="00397841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lastRenderedPageBreak/>
        <w:t>При вращении вала молекулы смазывающей жидкости, адсорб</w:t>
      </w:r>
      <w:r>
        <w:rPr>
          <w:color w:val="000000"/>
          <w:sz w:val="28"/>
          <w:szCs w:val="26"/>
        </w:rPr>
        <w:t>и</w:t>
      </w:r>
      <w:r>
        <w:rPr>
          <w:color w:val="000000"/>
          <w:sz w:val="28"/>
          <w:szCs w:val="26"/>
        </w:rPr>
        <w:t>рованные на его поверхности, перемещаются со скоростью, близкой к скорости точек поверхности вала, и увлекают за собой взаимоде</w:t>
      </w:r>
      <w:r>
        <w:rPr>
          <w:color w:val="000000"/>
          <w:sz w:val="28"/>
          <w:szCs w:val="26"/>
        </w:rPr>
        <w:t>й</w:t>
      </w:r>
      <w:r>
        <w:rPr>
          <w:color w:val="000000"/>
          <w:sz w:val="28"/>
          <w:szCs w:val="26"/>
        </w:rPr>
        <w:t xml:space="preserve">ствующие с ними молекулы смежного нижележащего слоя. Благодаря наличию скольжения между слоями </w:t>
      </w:r>
      <w:r w:rsidR="00E563E4">
        <w:rPr>
          <w:color w:val="000000"/>
          <w:sz w:val="28"/>
          <w:szCs w:val="26"/>
        </w:rPr>
        <w:t xml:space="preserve">жидкости </w:t>
      </w:r>
      <w:r>
        <w:rPr>
          <w:color w:val="000000"/>
          <w:sz w:val="28"/>
          <w:szCs w:val="26"/>
        </w:rPr>
        <w:t xml:space="preserve">скорость перемещения нижележащего слоя относительно подшипника будет меньшей. </w:t>
      </w:r>
      <w:r w:rsidR="00DB238E">
        <w:rPr>
          <w:color w:val="000000"/>
          <w:sz w:val="28"/>
          <w:szCs w:val="26"/>
        </w:rPr>
        <w:t>Ск</w:t>
      </w:r>
      <w:r w:rsidR="00DB238E">
        <w:rPr>
          <w:color w:val="000000"/>
          <w:sz w:val="28"/>
          <w:szCs w:val="26"/>
        </w:rPr>
        <w:t>о</w:t>
      </w:r>
      <w:r w:rsidR="00DB238E">
        <w:rPr>
          <w:color w:val="000000"/>
          <w:sz w:val="28"/>
          <w:szCs w:val="26"/>
        </w:rPr>
        <w:t>рость перемещения жидкости по мере приближения к поверхности трения подшипника будет изменяться от максимального значения до нуля.</w:t>
      </w:r>
    </w:p>
    <w:p w:rsidR="00DB238E" w:rsidRDefault="00DB238E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При вращении вала</w:t>
      </w:r>
      <w:r w:rsidR="00AE1B61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и наличии внутреннего трения в жидкости происходит ее непрерывное затягивание в сужающийся зазор, т.е. вал работает как насос, поддерживающий непрерывную циркуляцию жидкости.</w:t>
      </w:r>
    </w:p>
    <w:p w:rsidR="00DB238E" w:rsidRDefault="00397841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Затягивание жидкости в сужающуюся часть зазора приводит к возникновению в ее объеме избыточного нормального давления на поверхность вала, которое растет по мере уменьшения зазора.</w:t>
      </w:r>
    </w:p>
    <w:p w:rsidR="00397841" w:rsidRDefault="00397841" w:rsidP="00EF1960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 xml:space="preserve">Максимальное давление </w:t>
      </w:r>
      <w:proofErr w:type="spellStart"/>
      <w:r w:rsidRPr="00AE1B61">
        <w:rPr>
          <w:i/>
          <w:color w:val="000000"/>
          <w:sz w:val="28"/>
          <w:szCs w:val="26"/>
          <w:lang w:val="en-US"/>
        </w:rPr>
        <w:t>p</w:t>
      </w:r>
      <w:r w:rsidRPr="00A56266">
        <w:rPr>
          <w:color w:val="000000"/>
          <w:sz w:val="28"/>
          <w:szCs w:val="26"/>
          <w:vertAlign w:val="subscript"/>
          <w:lang w:val="en-US"/>
        </w:rPr>
        <w:t>max</w:t>
      </w:r>
      <w:proofErr w:type="spellEnd"/>
      <w:r w:rsidRPr="00A56266">
        <w:rPr>
          <w:color w:val="000000"/>
          <w:sz w:val="28"/>
          <w:szCs w:val="26"/>
        </w:rPr>
        <w:t xml:space="preserve"> смещено от оси </w:t>
      </w:r>
      <w:r w:rsidRPr="00AE1B61">
        <w:rPr>
          <w:i/>
          <w:color w:val="000000"/>
          <w:sz w:val="28"/>
          <w:szCs w:val="26"/>
          <w:lang w:val="en-US"/>
        </w:rPr>
        <w:t>O</w:t>
      </w:r>
      <w:r w:rsidRPr="00A56266">
        <w:rPr>
          <w:color w:val="000000"/>
          <w:sz w:val="28"/>
          <w:szCs w:val="26"/>
          <w:vertAlign w:val="subscript"/>
        </w:rPr>
        <w:t>1</w:t>
      </w:r>
      <w:r w:rsidRPr="00AE1B61">
        <w:rPr>
          <w:i/>
          <w:color w:val="000000"/>
          <w:sz w:val="28"/>
          <w:szCs w:val="26"/>
          <w:lang w:val="en-US"/>
        </w:rPr>
        <w:t>O</w:t>
      </w:r>
      <w:r w:rsidRPr="00A56266">
        <w:rPr>
          <w:color w:val="000000"/>
          <w:sz w:val="28"/>
          <w:szCs w:val="26"/>
          <w:vertAlign w:val="subscript"/>
        </w:rPr>
        <w:t>2</w:t>
      </w:r>
      <w:r w:rsidRPr="00A56266">
        <w:rPr>
          <w:color w:val="000000"/>
          <w:sz w:val="28"/>
          <w:szCs w:val="26"/>
        </w:rPr>
        <w:t xml:space="preserve"> в сторону, пр</w:t>
      </w:r>
      <w:r w:rsidRPr="00A56266">
        <w:rPr>
          <w:color w:val="000000"/>
          <w:sz w:val="28"/>
          <w:szCs w:val="26"/>
        </w:rPr>
        <w:t>о</w:t>
      </w:r>
      <w:r w:rsidRPr="00A56266">
        <w:rPr>
          <w:color w:val="000000"/>
          <w:sz w:val="28"/>
          <w:szCs w:val="26"/>
        </w:rPr>
        <w:t>тивоположную вращению вала</w:t>
      </w:r>
      <w:r>
        <w:rPr>
          <w:color w:val="000000"/>
          <w:sz w:val="28"/>
          <w:szCs w:val="26"/>
        </w:rPr>
        <w:t xml:space="preserve"> (в области минимального зазора)</w:t>
      </w:r>
      <w:r w:rsidRPr="00A56266">
        <w:rPr>
          <w:color w:val="000000"/>
          <w:sz w:val="28"/>
          <w:szCs w:val="26"/>
        </w:rPr>
        <w:t>.</w:t>
      </w:r>
      <w:r w:rsidR="00DB3D35">
        <w:rPr>
          <w:color w:val="000000"/>
          <w:sz w:val="28"/>
          <w:szCs w:val="26"/>
        </w:rPr>
        <w:t xml:space="preserve"> Эпюра распределения давления в масляном слое по дуге контакта б</w:t>
      </w:r>
      <w:r w:rsidR="00DB3D35">
        <w:rPr>
          <w:color w:val="000000"/>
          <w:sz w:val="28"/>
          <w:szCs w:val="26"/>
        </w:rPr>
        <w:t>у</w:t>
      </w:r>
      <w:r w:rsidR="00DB3D35">
        <w:rPr>
          <w:color w:val="000000"/>
          <w:sz w:val="28"/>
          <w:szCs w:val="26"/>
        </w:rPr>
        <w:t xml:space="preserve">дет </w:t>
      </w:r>
      <w:proofErr w:type="spellStart"/>
      <w:r w:rsidR="00DB3D35">
        <w:rPr>
          <w:color w:val="000000"/>
          <w:sz w:val="28"/>
          <w:szCs w:val="26"/>
        </w:rPr>
        <w:t>несиммтричной</w:t>
      </w:r>
      <w:proofErr w:type="spellEnd"/>
      <w:r w:rsidR="00E563E4">
        <w:rPr>
          <w:color w:val="000000"/>
          <w:sz w:val="28"/>
          <w:szCs w:val="26"/>
        </w:rPr>
        <w:t xml:space="preserve"> (рис.)</w:t>
      </w:r>
      <w:r w:rsidR="00DB3D35">
        <w:rPr>
          <w:color w:val="000000"/>
          <w:sz w:val="28"/>
          <w:szCs w:val="26"/>
        </w:rPr>
        <w:t>.</w:t>
      </w:r>
    </w:p>
    <w:p w:rsidR="00DB238E" w:rsidRDefault="00397841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Таким образом, в смазочном слое подшипника создается давл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ние, которое может оказаться достаточным для уравновешивания внешней нагрузки и отделения вала от подшипника – вал всплывает на тонком смазочном слое.</w:t>
      </w:r>
    </w:p>
    <w:p w:rsidR="00397841" w:rsidRDefault="00DB3D35" w:rsidP="00EF1960">
      <w:pPr>
        <w:ind w:firstLine="510"/>
        <w:jc w:val="both"/>
        <w:rPr>
          <w:color w:val="000000"/>
          <w:sz w:val="28"/>
          <w:szCs w:val="26"/>
        </w:rPr>
      </w:pPr>
      <w:r w:rsidRPr="00E563E4">
        <w:rPr>
          <w:i/>
          <w:color w:val="000000"/>
          <w:sz w:val="28"/>
          <w:szCs w:val="26"/>
        </w:rPr>
        <w:t>Несущая способность</w:t>
      </w:r>
      <w:r>
        <w:rPr>
          <w:color w:val="000000"/>
          <w:sz w:val="28"/>
          <w:szCs w:val="26"/>
        </w:rPr>
        <w:t xml:space="preserve"> </w:t>
      </w:r>
      <w:r w:rsidRPr="00E563E4">
        <w:rPr>
          <w:i/>
          <w:color w:val="000000"/>
          <w:sz w:val="28"/>
          <w:szCs w:val="26"/>
        </w:rPr>
        <w:t>смазочного слоя зависит</w:t>
      </w:r>
      <w:r>
        <w:rPr>
          <w:color w:val="000000"/>
          <w:sz w:val="28"/>
          <w:szCs w:val="26"/>
        </w:rPr>
        <w:t xml:space="preserve"> от его толщины, скорости скольжения и динамической вязкости жидкости.</w:t>
      </w:r>
    </w:p>
    <w:p w:rsidR="00DB238E" w:rsidRDefault="00AC0C10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Минимальную</w:t>
      </w:r>
      <w:r w:rsidR="00DB3D35">
        <w:rPr>
          <w:color w:val="000000"/>
          <w:sz w:val="28"/>
          <w:szCs w:val="26"/>
        </w:rPr>
        <w:t xml:space="preserve"> толщин</w:t>
      </w:r>
      <w:r>
        <w:rPr>
          <w:color w:val="000000"/>
          <w:sz w:val="28"/>
          <w:szCs w:val="26"/>
        </w:rPr>
        <w:t>у</w:t>
      </w:r>
      <w:r w:rsidR="00DB3D35">
        <w:rPr>
          <w:color w:val="000000"/>
          <w:sz w:val="28"/>
          <w:szCs w:val="26"/>
        </w:rPr>
        <w:t xml:space="preserve"> слоя, при которой сохраняются условия для гидродинамического трения, можно примерно оценить по форм</w:t>
      </w:r>
      <w:r w:rsidR="00DB3D35">
        <w:rPr>
          <w:color w:val="000000"/>
          <w:sz w:val="28"/>
          <w:szCs w:val="26"/>
        </w:rPr>
        <w:t>у</w:t>
      </w:r>
      <w:r w:rsidR="00DB3D35">
        <w:rPr>
          <w:color w:val="000000"/>
          <w:sz w:val="28"/>
          <w:szCs w:val="26"/>
        </w:rPr>
        <w:t>ле:</w:t>
      </w:r>
    </w:p>
    <w:p w:rsidR="00DB3D35" w:rsidRDefault="00CB5FF1" w:rsidP="00BA50EE">
      <w:pPr>
        <w:pStyle w:val="MTDisplayEquation"/>
        <w:spacing w:before="120" w:after="120"/>
        <w:ind w:firstLine="0"/>
        <w:jc w:val="center"/>
      </w:pPr>
      <w:r w:rsidRPr="009A45EB">
        <w:rPr>
          <w:position w:val="-34"/>
        </w:rPr>
        <w:object w:dxaOrig="2439" w:dyaOrig="780">
          <v:shape id="_x0000_i1029" type="#_x0000_t75" style="width:122.25pt;height:39pt" o:ole="">
            <v:imagedata r:id="rId15" o:title=""/>
          </v:shape>
          <o:OLEObject Type="Embed" ProgID="Equation.DSMT4" ShapeID="_x0000_i1029" DrawAspect="Content" ObjectID="_1438956249" r:id="rId16"/>
        </w:object>
      </w:r>
    </w:p>
    <w:p w:rsidR="00DB238E" w:rsidRPr="00DB3D35" w:rsidRDefault="00DB3D35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где </w:t>
      </w:r>
      <w:r>
        <w:rPr>
          <w:color w:val="000000"/>
          <w:sz w:val="28"/>
          <w:szCs w:val="28"/>
        </w:rPr>
        <w:sym w:font="Symbol" w:char="F068"/>
      </w:r>
      <w:r>
        <w:rPr>
          <w:color w:val="000000"/>
          <w:sz w:val="28"/>
          <w:szCs w:val="26"/>
        </w:rPr>
        <w:t xml:space="preserve"> – динамическая вязкость жидкости, </w:t>
      </w:r>
      <w:r w:rsidRPr="00AE1B61">
        <w:rPr>
          <w:i/>
          <w:color w:val="000000"/>
          <w:sz w:val="28"/>
          <w:szCs w:val="26"/>
          <w:lang w:val="en-US"/>
        </w:rPr>
        <w:t>v</w:t>
      </w:r>
      <w:r w:rsidR="00CB5FF1">
        <w:rPr>
          <w:color w:val="000000"/>
          <w:sz w:val="28"/>
          <w:szCs w:val="26"/>
        </w:rPr>
        <w:t> = </w:t>
      </w:r>
      <w:r w:rsidR="00CB5FF1">
        <w:rPr>
          <w:color w:val="000000"/>
          <w:sz w:val="28"/>
          <w:szCs w:val="26"/>
          <w:lang w:val="en-US"/>
        </w:rPr>
        <w:t>r</w:t>
      </w:r>
      <w:r w:rsidR="00CB5FF1">
        <w:rPr>
          <w:color w:val="000000"/>
          <w:sz w:val="28"/>
          <w:szCs w:val="26"/>
        </w:rPr>
        <w:t> </w:t>
      </w:r>
      <w:r w:rsidR="00CB5FF1">
        <w:rPr>
          <w:color w:val="000000"/>
          <w:sz w:val="28"/>
          <w:szCs w:val="26"/>
          <w:lang w:val="en-US"/>
        </w:rPr>
        <w:sym w:font="Symbol" w:char="F0D7"/>
      </w:r>
      <w:r w:rsidR="00CB5FF1">
        <w:rPr>
          <w:color w:val="000000"/>
          <w:sz w:val="28"/>
          <w:szCs w:val="26"/>
        </w:rPr>
        <w:t> </w:t>
      </w:r>
      <w:r w:rsidR="00CB5FF1">
        <w:rPr>
          <w:color w:val="000000"/>
          <w:sz w:val="28"/>
          <w:szCs w:val="26"/>
          <w:lang w:val="en-US"/>
        </w:rPr>
        <w:sym w:font="Symbol" w:char="F077"/>
      </w:r>
      <w:r w:rsidR="00CB5FF1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 xml:space="preserve">– скорость скольжения, </w:t>
      </w:r>
      <w:r w:rsidR="00CB5FF1">
        <w:rPr>
          <w:color w:val="000000"/>
          <w:sz w:val="28"/>
          <w:szCs w:val="26"/>
        </w:rPr>
        <w:sym w:font="Symbol" w:char="F077"/>
      </w:r>
      <w:r w:rsidR="00CB5FF1">
        <w:rPr>
          <w:color w:val="000000"/>
          <w:sz w:val="28"/>
          <w:szCs w:val="26"/>
        </w:rPr>
        <w:t xml:space="preserve"> – угловая скорость, </w:t>
      </w:r>
      <w:r w:rsidRPr="00AE1B61">
        <w:rPr>
          <w:i/>
          <w:color w:val="000000"/>
          <w:sz w:val="28"/>
          <w:szCs w:val="26"/>
          <w:lang w:val="en-US"/>
        </w:rPr>
        <w:t>d</w:t>
      </w:r>
      <w:r>
        <w:rPr>
          <w:color w:val="000000"/>
          <w:sz w:val="28"/>
          <w:szCs w:val="26"/>
        </w:rPr>
        <w:t xml:space="preserve"> – диаметр вала, </w:t>
      </w:r>
      <w:r w:rsidRPr="00AE1B61">
        <w:rPr>
          <w:i/>
          <w:color w:val="000000"/>
          <w:sz w:val="28"/>
          <w:szCs w:val="26"/>
          <w:lang w:val="en-US"/>
        </w:rPr>
        <w:t>l</w:t>
      </w:r>
      <w:r w:rsidRPr="00DB3D35">
        <w:rPr>
          <w:color w:val="000000"/>
          <w:sz w:val="28"/>
          <w:szCs w:val="26"/>
        </w:rPr>
        <w:t>&gt;&gt;</w:t>
      </w:r>
      <w:r w:rsidRPr="00AE1B61">
        <w:rPr>
          <w:i/>
          <w:color w:val="000000"/>
          <w:sz w:val="28"/>
          <w:szCs w:val="26"/>
          <w:lang w:val="en-US"/>
        </w:rPr>
        <w:t>d</w:t>
      </w:r>
      <w:r>
        <w:rPr>
          <w:color w:val="000000"/>
          <w:sz w:val="28"/>
          <w:szCs w:val="26"/>
        </w:rPr>
        <w:t xml:space="preserve"> – длина подшипника, </w:t>
      </w:r>
      <w:proofErr w:type="spellStart"/>
      <w:r w:rsidR="009A45EB" w:rsidRPr="00AE1B61">
        <w:rPr>
          <w:i/>
          <w:color w:val="000000"/>
          <w:sz w:val="28"/>
          <w:szCs w:val="26"/>
          <w:lang w:val="en-US"/>
        </w:rPr>
        <w:t>F</w:t>
      </w:r>
      <w:r w:rsidR="009A45EB" w:rsidRPr="00AE1B61">
        <w:rPr>
          <w:i/>
          <w:color w:val="000000"/>
          <w:sz w:val="28"/>
          <w:szCs w:val="26"/>
          <w:vertAlign w:val="subscript"/>
          <w:lang w:val="en-US"/>
        </w:rPr>
        <w:t>n</w:t>
      </w:r>
      <w:proofErr w:type="spellEnd"/>
      <w:r>
        <w:rPr>
          <w:color w:val="000000"/>
          <w:sz w:val="28"/>
          <w:szCs w:val="26"/>
        </w:rPr>
        <w:t xml:space="preserve"> – внешняя нагру</w:t>
      </w:r>
      <w:r>
        <w:rPr>
          <w:color w:val="000000"/>
          <w:sz w:val="28"/>
          <w:szCs w:val="26"/>
        </w:rPr>
        <w:t>з</w:t>
      </w:r>
      <w:r>
        <w:rPr>
          <w:color w:val="000000"/>
          <w:sz w:val="28"/>
          <w:szCs w:val="26"/>
        </w:rPr>
        <w:t>ка.</w:t>
      </w:r>
    </w:p>
    <w:p w:rsidR="00240C42" w:rsidRDefault="00240C42" w:rsidP="00240C42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Минимальный зазор должен превышать сумму высот наиболее выступающих неровностей поверхностей тел трения.</w:t>
      </w:r>
    </w:p>
    <w:p w:rsidR="00240C42" w:rsidRPr="00F034FB" w:rsidRDefault="00240C42" w:rsidP="00BA50EE">
      <w:pPr>
        <w:pStyle w:val="MTDisplayEquation"/>
        <w:spacing w:before="120" w:after="120"/>
        <w:ind w:firstLine="0"/>
        <w:jc w:val="center"/>
        <w:rPr>
          <w:noProof/>
        </w:rPr>
      </w:pPr>
      <w:r w:rsidRPr="00240C42">
        <w:rPr>
          <w:noProof/>
          <w:position w:val="-14"/>
        </w:rPr>
        <w:object w:dxaOrig="2360" w:dyaOrig="420">
          <v:shape id="_x0000_i1027" type="#_x0000_t75" style="width:117.75pt;height:21pt" o:ole="">
            <v:imagedata r:id="rId17" o:title=""/>
          </v:shape>
          <o:OLEObject Type="Embed" ProgID="Equation.DSMT4" ShapeID="_x0000_i1027" DrawAspect="Content" ObjectID="_1438956250" r:id="rId18"/>
        </w:object>
      </w:r>
      <w:r>
        <w:rPr>
          <w:noProof/>
        </w:rPr>
        <w:t>,</w:t>
      </w:r>
    </w:p>
    <w:p w:rsidR="00240C42" w:rsidRPr="00240C42" w:rsidRDefault="00240C42" w:rsidP="00240C42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lastRenderedPageBreak/>
        <w:t xml:space="preserve">где </w:t>
      </w:r>
      <w:r w:rsidRPr="00B0568B">
        <w:rPr>
          <w:i/>
          <w:color w:val="000000"/>
          <w:sz w:val="28"/>
          <w:szCs w:val="26"/>
          <w:lang w:val="en-US"/>
        </w:rPr>
        <w:t>K</w:t>
      </w:r>
      <w:r>
        <w:rPr>
          <w:color w:val="000000"/>
          <w:sz w:val="28"/>
          <w:szCs w:val="26"/>
        </w:rPr>
        <w:t> = 1,2–1,3 – коэффициент запаса.</w:t>
      </w:r>
    </w:p>
    <w:p w:rsidR="00240C42" w:rsidRDefault="00240C42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В противном случае возможны кратковременные локальные ра</w:t>
      </w:r>
      <w:r>
        <w:rPr>
          <w:color w:val="000000"/>
          <w:sz w:val="28"/>
          <w:szCs w:val="26"/>
        </w:rPr>
        <w:t>з</w:t>
      </w:r>
      <w:r>
        <w:rPr>
          <w:color w:val="000000"/>
          <w:sz w:val="28"/>
          <w:szCs w:val="26"/>
        </w:rPr>
        <w:t>рывы смазочной пленки и переход отдельных областей в состояние граничной смазки.</w:t>
      </w:r>
    </w:p>
    <w:p w:rsidR="00912303" w:rsidRPr="00A56266" w:rsidRDefault="00912303" w:rsidP="00EF1960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>Геометрия смазочного слоя и положение вала во втулке</w:t>
      </w:r>
      <w:r w:rsidR="00AE1B61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подши</w:t>
      </w:r>
      <w:r w:rsidRPr="00A56266">
        <w:rPr>
          <w:color w:val="000000"/>
          <w:sz w:val="28"/>
          <w:szCs w:val="26"/>
        </w:rPr>
        <w:t>п</w:t>
      </w:r>
      <w:r w:rsidRPr="00A56266">
        <w:rPr>
          <w:color w:val="000000"/>
          <w:sz w:val="28"/>
          <w:szCs w:val="26"/>
        </w:rPr>
        <w:t xml:space="preserve">ника определяются двумя безразмерными параметрами: </w:t>
      </w:r>
      <w:r w:rsidRPr="00A56266">
        <w:rPr>
          <w:color w:val="000000"/>
          <w:sz w:val="28"/>
          <w:szCs w:val="28"/>
        </w:rPr>
        <w:sym w:font="Symbol" w:char="F079"/>
      </w:r>
      <w:r w:rsidR="00240C42">
        <w:rPr>
          <w:color w:val="000000"/>
          <w:sz w:val="28"/>
          <w:szCs w:val="26"/>
        </w:rPr>
        <w:t xml:space="preserve"> –</w:t>
      </w:r>
      <w:r w:rsidRPr="00A56266">
        <w:rPr>
          <w:color w:val="000000"/>
          <w:sz w:val="28"/>
          <w:szCs w:val="26"/>
        </w:rPr>
        <w:t xml:space="preserve"> относ</w:t>
      </w:r>
      <w:r w:rsidRPr="00A56266">
        <w:rPr>
          <w:color w:val="000000"/>
          <w:sz w:val="28"/>
          <w:szCs w:val="26"/>
        </w:rPr>
        <w:t>и</w:t>
      </w:r>
      <w:r w:rsidRPr="00A56266">
        <w:rPr>
          <w:color w:val="000000"/>
          <w:sz w:val="28"/>
          <w:szCs w:val="26"/>
        </w:rPr>
        <w:t xml:space="preserve">тельным зазором и </w:t>
      </w:r>
      <w:r w:rsidRPr="00A56266">
        <w:rPr>
          <w:color w:val="000000"/>
          <w:sz w:val="28"/>
          <w:szCs w:val="28"/>
        </w:rPr>
        <w:sym w:font="Symbol" w:char="F063"/>
      </w:r>
      <w:r w:rsidRPr="00A56266">
        <w:rPr>
          <w:color w:val="000000"/>
          <w:sz w:val="28"/>
          <w:szCs w:val="26"/>
        </w:rPr>
        <w:t xml:space="preserve"> </w:t>
      </w:r>
      <w:r w:rsidR="00240C42">
        <w:rPr>
          <w:color w:val="000000"/>
          <w:sz w:val="28"/>
          <w:szCs w:val="26"/>
        </w:rPr>
        <w:t>–</w:t>
      </w:r>
      <w:r w:rsidRPr="00A56266">
        <w:rPr>
          <w:color w:val="000000"/>
          <w:sz w:val="28"/>
          <w:szCs w:val="26"/>
        </w:rPr>
        <w:t xml:space="preserve"> относительным эксцентриситетом: </w:t>
      </w:r>
    </w:p>
    <w:p w:rsidR="00912303" w:rsidRPr="00A56266" w:rsidRDefault="00912303" w:rsidP="00BA50EE">
      <w:pPr>
        <w:pStyle w:val="MTDisplayEquation"/>
        <w:tabs>
          <w:tab w:val="clear" w:pos="10080"/>
          <w:tab w:val="right" w:pos="8505"/>
        </w:tabs>
        <w:spacing w:before="120" w:after="120"/>
        <w:ind w:firstLine="0"/>
        <w:jc w:val="center"/>
        <w:rPr>
          <w:color w:val="000000"/>
        </w:rPr>
      </w:pPr>
      <w:r w:rsidRPr="00A56266">
        <w:rPr>
          <w:color w:val="000000"/>
          <w:position w:val="-28"/>
          <w:lang w:val="en-US"/>
        </w:rPr>
        <w:object w:dxaOrig="2600" w:dyaOrig="720">
          <v:shape id="_x0000_i1025" type="#_x0000_t75" style="width:129.75pt;height:36pt" o:ole="">
            <v:imagedata r:id="rId19" o:title=""/>
          </v:shape>
          <o:OLEObject Type="Embed" ProgID="Equation.DSMT4" ShapeID="_x0000_i1025" DrawAspect="Content" ObjectID="_1438956251" r:id="rId20"/>
        </w:object>
      </w:r>
      <w:r w:rsidRPr="00A56266">
        <w:rPr>
          <w:color w:val="000000"/>
        </w:rPr>
        <w:t xml:space="preserve">; </w:t>
      </w:r>
      <w:r w:rsidRPr="00A56266">
        <w:rPr>
          <w:color w:val="000000"/>
          <w:position w:val="-28"/>
        </w:rPr>
        <w:object w:dxaOrig="740" w:dyaOrig="720">
          <v:shape id="_x0000_i1026" type="#_x0000_t75" style="width:36.75pt;height:36pt" o:ole="">
            <v:imagedata r:id="rId21" o:title=""/>
          </v:shape>
          <o:OLEObject Type="Embed" ProgID="Equation.DSMT4" ShapeID="_x0000_i1026" DrawAspect="Content" ObjectID="_1438956252" r:id="rId22"/>
        </w:object>
      </w:r>
      <w:r w:rsidRPr="00A56266">
        <w:rPr>
          <w:color w:val="000000"/>
        </w:rPr>
        <w:t xml:space="preserve">, </w:t>
      </w:r>
    </w:p>
    <w:p w:rsidR="00912303" w:rsidRPr="00A56266" w:rsidRDefault="00912303" w:rsidP="00EF1960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 xml:space="preserve">где </w:t>
      </w:r>
      <w:r w:rsidRPr="00A56266">
        <w:rPr>
          <w:color w:val="000000"/>
          <w:sz w:val="28"/>
          <w:szCs w:val="28"/>
        </w:rPr>
        <w:sym w:font="Symbol" w:char="F064"/>
      </w:r>
      <w:r w:rsidR="00240C42">
        <w:rPr>
          <w:color w:val="000000"/>
          <w:sz w:val="28"/>
          <w:szCs w:val="28"/>
        </w:rPr>
        <w:t> </w:t>
      </w:r>
      <w:r w:rsidRPr="00A56266">
        <w:rPr>
          <w:color w:val="000000"/>
          <w:sz w:val="28"/>
          <w:szCs w:val="26"/>
        </w:rPr>
        <w:t>=</w:t>
      </w:r>
      <w:r w:rsidR="00240C42">
        <w:rPr>
          <w:color w:val="000000"/>
          <w:sz w:val="28"/>
          <w:szCs w:val="26"/>
        </w:rPr>
        <w:t> </w:t>
      </w:r>
      <w:r w:rsidRPr="00AE1B61">
        <w:rPr>
          <w:i/>
          <w:color w:val="000000"/>
          <w:sz w:val="28"/>
          <w:szCs w:val="26"/>
          <w:lang w:val="en-US"/>
        </w:rPr>
        <w:t>R</w:t>
      </w:r>
      <w:r w:rsidR="00240C42">
        <w:rPr>
          <w:i/>
          <w:color w:val="000000"/>
          <w:sz w:val="28"/>
          <w:szCs w:val="26"/>
        </w:rPr>
        <w:t> - </w:t>
      </w:r>
      <w:r w:rsidRPr="00AE1B61">
        <w:rPr>
          <w:i/>
          <w:color w:val="000000"/>
          <w:sz w:val="28"/>
          <w:szCs w:val="26"/>
          <w:lang w:val="en-US"/>
        </w:rPr>
        <w:t>r</w:t>
      </w:r>
      <w:r w:rsidR="00240C42">
        <w:rPr>
          <w:color w:val="000000"/>
          <w:sz w:val="28"/>
          <w:szCs w:val="26"/>
        </w:rPr>
        <w:t xml:space="preserve">; </w:t>
      </w:r>
      <w:r w:rsidR="00240C42" w:rsidRPr="003A0FCF">
        <w:rPr>
          <w:i/>
          <w:color w:val="000000"/>
          <w:sz w:val="28"/>
          <w:szCs w:val="26"/>
        </w:rPr>
        <w:t>е</w:t>
      </w:r>
      <w:r w:rsidR="00240C42">
        <w:rPr>
          <w:color w:val="000000"/>
          <w:sz w:val="28"/>
          <w:szCs w:val="26"/>
        </w:rPr>
        <w:t xml:space="preserve"> –</w:t>
      </w:r>
      <w:r w:rsidRPr="00A56266">
        <w:rPr>
          <w:color w:val="000000"/>
          <w:sz w:val="28"/>
          <w:szCs w:val="26"/>
        </w:rPr>
        <w:t xml:space="preserve"> абсолютный эксцентриситет. </w:t>
      </w:r>
    </w:p>
    <w:p w:rsidR="00912303" w:rsidRDefault="00912303" w:rsidP="00EF1960">
      <w:pPr>
        <w:ind w:firstLine="510"/>
        <w:jc w:val="both"/>
        <w:rPr>
          <w:color w:val="000000"/>
          <w:sz w:val="28"/>
          <w:szCs w:val="26"/>
        </w:rPr>
      </w:pPr>
    </w:p>
    <w:p w:rsidR="008F17EB" w:rsidRDefault="00240C42" w:rsidP="00EF1960">
      <w:pPr>
        <w:ind w:firstLine="510"/>
        <w:jc w:val="both"/>
        <w:rPr>
          <w:color w:val="000000"/>
          <w:sz w:val="28"/>
          <w:szCs w:val="26"/>
        </w:rPr>
      </w:pPr>
      <w:r w:rsidRPr="00240C42">
        <w:rPr>
          <w:i/>
          <w:color w:val="000000"/>
          <w:sz w:val="28"/>
          <w:szCs w:val="26"/>
        </w:rPr>
        <w:t>Расчет коэффициента трения</w:t>
      </w:r>
      <w:r>
        <w:rPr>
          <w:color w:val="000000"/>
          <w:sz w:val="28"/>
          <w:szCs w:val="26"/>
        </w:rPr>
        <w:t xml:space="preserve"> при гидродинамической смазке можно осуществлять по формуле, полученной на основании основн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 xml:space="preserve">го закона вязкого </w:t>
      </w:r>
      <w:r w:rsidR="003A0FCF">
        <w:rPr>
          <w:color w:val="000000"/>
          <w:sz w:val="28"/>
          <w:szCs w:val="26"/>
        </w:rPr>
        <w:t>т</w:t>
      </w:r>
      <w:r w:rsidR="008F17EB">
        <w:rPr>
          <w:color w:val="000000"/>
          <w:sz w:val="28"/>
          <w:szCs w:val="26"/>
        </w:rPr>
        <w:t>ечения жидкости, если учесть, что сила трения по обобщенному закону вязкого течения Ньютона равна</w:t>
      </w:r>
    </w:p>
    <w:p w:rsidR="008F17EB" w:rsidRDefault="008F17EB" w:rsidP="00BA50EE">
      <w:pPr>
        <w:pStyle w:val="MTDisplayEquation"/>
        <w:spacing w:before="120" w:after="120"/>
        <w:ind w:firstLine="0"/>
      </w:pPr>
      <w:r>
        <w:tab/>
      </w:r>
      <w:r w:rsidR="00CB5FF1" w:rsidRPr="008F17EB">
        <w:rPr>
          <w:position w:val="-32"/>
        </w:rPr>
        <w:object w:dxaOrig="3420" w:dyaOrig="760">
          <v:shape id="_x0000_i1034" type="#_x0000_t75" style="width:171pt;height:38.25pt" o:ole="">
            <v:imagedata r:id="rId23" o:title=""/>
          </v:shape>
          <o:OLEObject Type="Embed" ProgID="Equation.DSMT4" ShapeID="_x0000_i1034" DrawAspect="Content" ObjectID="_1438956253" r:id="rId24"/>
        </w:object>
      </w:r>
      <w:r>
        <w:t xml:space="preserve">, </w:t>
      </w:r>
    </w:p>
    <w:p w:rsidR="00240C42" w:rsidRDefault="008F17EB" w:rsidP="008F17EB">
      <w:pPr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а нормальное усилие можно выразить через давление</w:t>
      </w:r>
    </w:p>
    <w:p w:rsidR="008F17EB" w:rsidRDefault="008F17EB" w:rsidP="00BA50EE">
      <w:pPr>
        <w:pStyle w:val="MTDisplayEquation"/>
        <w:spacing w:before="120" w:after="120"/>
      </w:pPr>
      <w:r>
        <w:tab/>
      </w:r>
      <w:r w:rsidR="00CB5FF1" w:rsidRPr="008F17EB">
        <w:rPr>
          <w:position w:val="-12"/>
        </w:rPr>
        <w:object w:dxaOrig="1359" w:dyaOrig="380">
          <v:shape id="_x0000_i1030" type="#_x0000_t75" style="width:68.25pt;height:18.75pt" o:ole="">
            <v:imagedata r:id="rId25" o:title=""/>
          </v:shape>
          <o:OLEObject Type="Embed" ProgID="Equation.DSMT4" ShapeID="_x0000_i1030" DrawAspect="Content" ObjectID="_1438956254" r:id="rId26"/>
        </w:object>
      </w:r>
      <w:r>
        <w:t>,</w:t>
      </w:r>
    </w:p>
    <w:p w:rsidR="008F17EB" w:rsidRPr="008F17EB" w:rsidRDefault="008F17EB" w:rsidP="008F17EB">
      <w:pPr>
        <w:rPr>
          <w:sz w:val="28"/>
        </w:rPr>
      </w:pPr>
      <w:r>
        <w:rPr>
          <w:sz w:val="28"/>
        </w:rPr>
        <w:t>то коэффициент трения после преобразования равен</w:t>
      </w:r>
    </w:p>
    <w:p w:rsidR="00240C42" w:rsidRDefault="00240C42" w:rsidP="00BA50EE">
      <w:pPr>
        <w:pStyle w:val="MTDisplayEquation"/>
        <w:spacing w:before="120" w:after="120"/>
      </w:pPr>
      <w:r>
        <w:tab/>
      </w:r>
      <w:r w:rsidR="008F17EB" w:rsidRPr="00240C42">
        <w:rPr>
          <w:position w:val="-34"/>
        </w:rPr>
        <w:object w:dxaOrig="2200" w:dyaOrig="820">
          <v:shape id="_x0000_i1028" type="#_x0000_t75" style="width:110.25pt;height:41.25pt" o:ole="">
            <v:imagedata r:id="rId27" o:title=""/>
          </v:shape>
          <o:OLEObject Type="Embed" ProgID="Equation.DSMT4" ShapeID="_x0000_i1028" DrawAspect="Content" ObjectID="_1438956255" r:id="rId28"/>
        </w:object>
      </w:r>
      <w:r>
        <w:t>,</w:t>
      </w:r>
    </w:p>
    <w:p w:rsidR="00240C42" w:rsidRPr="006C0361" w:rsidRDefault="00240C42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где </w:t>
      </w:r>
      <w:r w:rsidR="00CB5FF1">
        <w:rPr>
          <w:color w:val="000000"/>
          <w:sz w:val="28"/>
          <w:szCs w:val="26"/>
        </w:rPr>
        <w:sym w:font="Symbol" w:char="F068"/>
      </w:r>
      <w:r w:rsidR="00CB5FF1" w:rsidRPr="006C0361">
        <w:rPr>
          <w:color w:val="000000"/>
          <w:sz w:val="28"/>
          <w:szCs w:val="26"/>
        </w:rPr>
        <w:t xml:space="preserve"> – </w:t>
      </w:r>
      <w:r w:rsidR="00CB5FF1">
        <w:rPr>
          <w:color w:val="000000"/>
          <w:sz w:val="28"/>
          <w:szCs w:val="26"/>
        </w:rPr>
        <w:t xml:space="preserve">динамическая вязкость жидкости, </w:t>
      </w:r>
      <w:r w:rsidR="00CB5FF1">
        <w:rPr>
          <w:color w:val="000000"/>
          <w:sz w:val="28"/>
          <w:szCs w:val="26"/>
        </w:rPr>
        <w:sym w:font="Symbol" w:char="F077"/>
      </w:r>
      <w:r w:rsidR="00CB5FF1">
        <w:rPr>
          <w:color w:val="000000"/>
          <w:sz w:val="28"/>
          <w:szCs w:val="26"/>
        </w:rPr>
        <w:t xml:space="preserve"> – угловая скорость, </w:t>
      </w:r>
      <w:r>
        <w:rPr>
          <w:color w:val="000000"/>
          <w:sz w:val="28"/>
          <w:szCs w:val="26"/>
        </w:rPr>
        <w:t xml:space="preserve"> </w:t>
      </w:r>
      <w:r w:rsidR="00CA5721" w:rsidRPr="00A56266">
        <w:rPr>
          <w:color w:val="000000"/>
          <w:sz w:val="28"/>
          <w:szCs w:val="28"/>
        </w:rPr>
        <w:sym w:font="Symbol" w:char="F079"/>
      </w:r>
      <w:r w:rsidR="00CA5721">
        <w:rPr>
          <w:color w:val="000000"/>
          <w:sz w:val="28"/>
          <w:szCs w:val="26"/>
        </w:rPr>
        <w:t xml:space="preserve"> –</w:t>
      </w:r>
      <w:r w:rsidR="00CA5721" w:rsidRPr="00A56266">
        <w:rPr>
          <w:color w:val="000000"/>
          <w:sz w:val="28"/>
          <w:szCs w:val="26"/>
        </w:rPr>
        <w:t xml:space="preserve"> относительны</w:t>
      </w:r>
      <w:r w:rsidR="00CA5721">
        <w:rPr>
          <w:color w:val="000000"/>
          <w:sz w:val="28"/>
          <w:szCs w:val="26"/>
        </w:rPr>
        <w:t>й</w:t>
      </w:r>
      <w:r w:rsidR="00CA5721" w:rsidRPr="00A56266">
        <w:rPr>
          <w:color w:val="000000"/>
          <w:sz w:val="28"/>
          <w:szCs w:val="26"/>
        </w:rPr>
        <w:t xml:space="preserve"> зазор</w:t>
      </w:r>
      <w:r w:rsidR="00CA5721">
        <w:rPr>
          <w:color w:val="000000"/>
          <w:sz w:val="28"/>
          <w:szCs w:val="26"/>
        </w:rPr>
        <w:t xml:space="preserve">, </w:t>
      </w:r>
      <w:r w:rsidR="00CA5721">
        <w:rPr>
          <w:i/>
          <w:color w:val="000000"/>
          <w:sz w:val="28"/>
          <w:szCs w:val="26"/>
          <w:lang w:val="en-US"/>
        </w:rPr>
        <w:t>p</w:t>
      </w:r>
      <w:r w:rsidR="006C0361">
        <w:rPr>
          <w:color w:val="000000"/>
          <w:sz w:val="28"/>
          <w:szCs w:val="26"/>
        </w:rPr>
        <w:t xml:space="preserve"> – </w:t>
      </w:r>
      <w:r w:rsidR="00CA5721">
        <w:rPr>
          <w:color w:val="000000"/>
          <w:sz w:val="28"/>
          <w:szCs w:val="26"/>
        </w:rPr>
        <w:t>давление на контакте</w:t>
      </w:r>
      <w:r w:rsidR="006C0361">
        <w:rPr>
          <w:color w:val="000000"/>
          <w:sz w:val="28"/>
          <w:szCs w:val="26"/>
        </w:rPr>
        <w:t>.</w:t>
      </w:r>
    </w:p>
    <w:p w:rsidR="00240C42" w:rsidRDefault="00CA5721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Рассмотренные механизм и количественные характеристики ги</w:t>
      </w:r>
      <w:r>
        <w:rPr>
          <w:color w:val="000000"/>
          <w:sz w:val="28"/>
          <w:szCs w:val="26"/>
        </w:rPr>
        <w:t>д</w:t>
      </w:r>
      <w:r>
        <w:rPr>
          <w:color w:val="000000"/>
          <w:sz w:val="28"/>
          <w:szCs w:val="26"/>
        </w:rPr>
        <w:t>родинамического трения представляют собой упрощенный вариант, основанный на ряде допущений. В реальных условиях этот процесс более сложный, т.к. поверхности сопрягаемых тел имеют макро- и микрогеометрические отклонения от идеальной формы, существует торцевая утечка смазочного материала, вязкость смазки не является величиной постоянной, а изменяется по длине слоя в зависимости от те</w:t>
      </w:r>
      <w:r>
        <w:rPr>
          <w:color w:val="000000"/>
          <w:sz w:val="28"/>
          <w:szCs w:val="26"/>
        </w:rPr>
        <w:t>м</w:t>
      </w:r>
      <w:r>
        <w:rPr>
          <w:color w:val="000000"/>
          <w:sz w:val="28"/>
          <w:szCs w:val="26"/>
        </w:rPr>
        <w:t>пературы и давления.</w:t>
      </w:r>
    </w:p>
    <w:p w:rsidR="00240C42" w:rsidRPr="00A56266" w:rsidRDefault="00240C42" w:rsidP="00EF1960">
      <w:pPr>
        <w:ind w:firstLine="510"/>
        <w:jc w:val="both"/>
        <w:rPr>
          <w:color w:val="000000"/>
          <w:sz w:val="28"/>
          <w:szCs w:val="26"/>
        </w:rPr>
      </w:pPr>
    </w:p>
    <w:p w:rsidR="009A7B8B" w:rsidRPr="00DA30EB" w:rsidRDefault="00AC0C10" w:rsidP="00DA30EB">
      <w:pPr>
        <w:jc w:val="center"/>
        <w:rPr>
          <w:b/>
          <w:color w:val="000000"/>
          <w:sz w:val="28"/>
          <w:szCs w:val="26"/>
        </w:rPr>
      </w:pPr>
      <w:proofErr w:type="spellStart"/>
      <w:r w:rsidRPr="00DA30EB">
        <w:rPr>
          <w:b/>
          <w:color w:val="000000"/>
          <w:sz w:val="28"/>
          <w:szCs w:val="26"/>
        </w:rPr>
        <w:t>Эластогидродинамическая</w:t>
      </w:r>
      <w:proofErr w:type="spellEnd"/>
      <w:r w:rsidRPr="00DA30EB">
        <w:rPr>
          <w:b/>
          <w:color w:val="000000"/>
          <w:sz w:val="28"/>
          <w:szCs w:val="26"/>
        </w:rPr>
        <w:t xml:space="preserve"> смазка.</w:t>
      </w:r>
    </w:p>
    <w:p w:rsidR="00DA30EB" w:rsidRDefault="00DA30EB" w:rsidP="00EF1960">
      <w:pPr>
        <w:pStyle w:val="14"/>
        <w:widowControl/>
        <w:ind w:firstLine="510"/>
      </w:pPr>
    </w:p>
    <w:p w:rsidR="00C23D31" w:rsidRDefault="00AC0C10" w:rsidP="00EF1960">
      <w:pPr>
        <w:pStyle w:val="14"/>
        <w:widowControl/>
        <w:ind w:firstLine="510"/>
      </w:pPr>
      <w:r w:rsidRPr="00A56266">
        <w:lastRenderedPageBreak/>
        <w:t xml:space="preserve">Разновидностью гидродинамической является </w:t>
      </w:r>
      <w:proofErr w:type="spellStart"/>
      <w:r w:rsidRPr="00A56266">
        <w:t>эластогидродин</w:t>
      </w:r>
      <w:r w:rsidRPr="00A56266">
        <w:t>а</w:t>
      </w:r>
      <w:r w:rsidRPr="00A56266">
        <w:t>мическая</w:t>
      </w:r>
      <w:proofErr w:type="spellEnd"/>
      <w:r w:rsidRPr="00A56266">
        <w:t xml:space="preserve"> смазка. </w:t>
      </w:r>
    </w:p>
    <w:p w:rsidR="00C23D31" w:rsidRDefault="00C23D31" w:rsidP="00EF1960">
      <w:pPr>
        <w:pStyle w:val="14"/>
        <w:widowControl/>
        <w:ind w:firstLine="510"/>
      </w:pPr>
      <w:r>
        <w:t>В связи с тем, что трущиеся детали не являются абсолютно жес</w:t>
      </w:r>
      <w:r>
        <w:t>т</w:t>
      </w:r>
      <w:r>
        <w:t xml:space="preserve">кими, при приложении нормальной нагрузки они (или хотя бы одно из них) испытывают существенные деформации, вызывающие </w:t>
      </w:r>
      <w:r w:rsidR="00015708">
        <w:t>искривл</w:t>
      </w:r>
      <w:r w:rsidR="00015708">
        <w:t>е</w:t>
      </w:r>
      <w:r w:rsidR="00015708">
        <w:t>ние сопрягаемых поверхностей. При этом площадь контакта, на кот</w:t>
      </w:r>
      <w:r w:rsidR="00015708">
        <w:t>о</w:t>
      </w:r>
      <w:r w:rsidR="00015708">
        <w:t>рую распределяется внешняя нагрузка, увеличивается, а давление снижается и остается недостаточным для уменьшения толщины см</w:t>
      </w:r>
      <w:r w:rsidR="00015708">
        <w:t>а</w:t>
      </w:r>
      <w:r w:rsidR="00015708">
        <w:t>зочного слоя.</w:t>
      </w:r>
    </w:p>
    <w:p w:rsidR="00C23D31" w:rsidRDefault="00015708" w:rsidP="00EF1960">
      <w:pPr>
        <w:pStyle w:val="14"/>
        <w:widowControl/>
        <w:ind w:firstLine="510"/>
      </w:pPr>
      <w:r>
        <w:t xml:space="preserve">Для контакта жесткого цилиндра с упругой плоскостью (рис.) толщину смазочного слоя </w:t>
      </w:r>
      <w:r w:rsidRPr="00015708">
        <w:rPr>
          <w:i/>
          <w:lang w:val="en-US"/>
        </w:rPr>
        <w:t>h</w:t>
      </w:r>
      <w:r>
        <w:t xml:space="preserve"> можно определить по формуле</w:t>
      </w:r>
    </w:p>
    <w:p w:rsidR="00015708" w:rsidRDefault="00015708" w:rsidP="00BA50EE">
      <w:pPr>
        <w:pStyle w:val="MTDisplayEquation"/>
        <w:spacing w:before="120" w:after="120"/>
      </w:pPr>
      <w:r>
        <w:tab/>
      </w:r>
      <w:r w:rsidRPr="00015708">
        <w:rPr>
          <w:position w:val="-26"/>
        </w:rPr>
        <w:object w:dxaOrig="2180" w:dyaOrig="740">
          <v:shape id="_x0000_i1031" type="#_x0000_t75" style="width:108.75pt;height:36.75pt" o:ole="">
            <v:imagedata r:id="rId29" o:title=""/>
          </v:shape>
          <o:OLEObject Type="Embed" ProgID="Equation.DSMT4" ShapeID="_x0000_i1031" DrawAspect="Content" ObjectID="_1438956256" r:id="rId30"/>
        </w:object>
      </w:r>
      <w:r>
        <w:t>,</w:t>
      </w:r>
    </w:p>
    <w:p w:rsidR="00015708" w:rsidRPr="00444004" w:rsidRDefault="00015708" w:rsidP="0052479B">
      <w:pPr>
        <w:ind w:firstLine="510"/>
        <w:jc w:val="both"/>
        <w:rPr>
          <w:sz w:val="28"/>
        </w:rPr>
      </w:pPr>
      <w:r>
        <w:rPr>
          <w:sz w:val="28"/>
        </w:rPr>
        <w:t xml:space="preserve">где </w:t>
      </w:r>
      <w:r w:rsidR="00444004" w:rsidRPr="00444004">
        <w:rPr>
          <w:i/>
          <w:sz w:val="28"/>
          <w:lang w:val="en-US"/>
        </w:rPr>
        <w:t>h</w:t>
      </w:r>
      <w:r w:rsidR="00444004" w:rsidRPr="00444004">
        <w:rPr>
          <w:sz w:val="28"/>
          <w:vertAlign w:val="subscript"/>
        </w:rPr>
        <w:t>0</w:t>
      </w:r>
      <w:r w:rsidR="00444004">
        <w:rPr>
          <w:sz w:val="28"/>
        </w:rPr>
        <w:t xml:space="preserve"> – минимальная толщина смазочного слоя при отсутствии деформации трущихся тел, </w:t>
      </w:r>
      <w:r w:rsidR="00444004" w:rsidRPr="00444004">
        <w:rPr>
          <w:i/>
          <w:sz w:val="28"/>
          <w:lang w:val="en-US"/>
        </w:rPr>
        <w:t>x</w:t>
      </w:r>
      <w:r w:rsidR="00444004">
        <w:rPr>
          <w:sz w:val="28"/>
        </w:rPr>
        <w:t xml:space="preserve"> – текущая координата, </w:t>
      </w:r>
      <w:r w:rsidR="00444004" w:rsidRPr="00444004">
        <w:rPr>
          <w:i/>
          <w:sz w:val="28"/>
          <w:lang w:val="en-US"/>
        </w:rPr>
        <w:t>R</w:t>
      </w:r>
      <w:r w:rsidR="00444004">
        <w:rPr>
          <w:sz w:val="28"/>
        </w:rPr>
        <w:t xml:space="preserve"> – радиус </w:t>
      </w:r>
      <w:r w:rsidR="0052479B">
        <w:rPr>
          <w:sz w:val="28"/>
        </w:rPr>
        <w:t>ц</w:t>
      </w:r>
      <w:r w:rsidR="0052479B">
        <w:rPr>
          <w:sz w:val="28"/>
        </w:rPr>
        <w:t>и</w:t>
      </w:r>
      <w:r w:rsidR="0052479B">
        <w:rPr>
          <w:sz w:val="28"/>
        </w:rPr>
        <w:t>линдра</w:t>
      </w:r>
      <w:r w:rsidR="00444004">
        <w:rPr>
          <w:sz w:val="28"/>
        </w:rPr>
        <w:t xml:space="preserve">, </w:t>
      </w:r>
      <w:proofErr w:type="gramStart"/>
      <w:r w:rsidR="00444004" w:rsidRPr="00444004">
        <w:rPr>
          <w:i/>
          <w:sz w:val="28"/>
          <w:lang w:val="en-US"/>
        </w:rPr>
        <w:t>h</w:t>
      </w:r>
      <w:proofErr w:type="spellStart"/>
      <w:proofErr w:type="gramEnd"/>
      <w:r w:rsidR="00444004" w:rsidRPr="00444004">
        <w:rPr>
          <w:sz w:val="28"/>
          <w:vertAlign w:val="subscript"/>
        </w:rPr>
        <w:t>упр</w:t>
      </w:r>
      <w:proofErr w:type="spellEnd"/>
      <w:r w:rsidR="00444004">
        <w:rPr>
          <w:sz w:val="28"/>
        </w:rPr>
        <w:t xml:space="preserve"> – </w:t>
      </w:r>
      <w:r w:rsidR="00005FAF">
        <w:rPr>
          <w:sz w:val="28"/>
        </w:rPr>
        <w:t>толщина смазочного слоя, равная суммарной упругой деформации контактирующих тел (зависит от свойств материала ко</w:t>
      </w:r>
      <w:r w:rsidR="00005FAF">
        <w:rPr>
          <w:sz w:val="28"/>
        </w:rPr>
        <w:t>н</w:t>
      </w:r>
      <w:r w:rsidR="00005FAF">
        <w:rPr>
          <w:sz w:val="28"/>
        </w:rPr>
        <w:t>тактирующих тел и приложенного давления).</w:t>
      </w:r>
    </w:p>
    <w:p w:rsidR="00C23D31" w:rsidRDefault="008A3F7D" w:rsidP="00015708">
      <w:pPr>
        <w:pStyle w:val="14"/>
        <w:widowControl/>
        <w:ind w:firstLine="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6E36C30C" wp14:editId="45E59074">
                <wp:extent cx="3200400" cy="1854200"/>
                <wp:effectExtent l="0" t="0" r="0" b="0"/>
                <wp:docPr id="401" name="Полотно 4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14" name="Группа 214"/>
                        <wpg:cNvGrpSpPr/>
                        <wpg:grpSpPr>
                          <a:xfrm>
                            <a:off x="121675" y="72050"/>
                            <a:ext cx="3015225" cy="1708807"/>
                            <a:chOff x="121675" y="72050"/>
                            <a:chExt cx="3015225" cy="1708807"/>
                          </a:xfrm>
                        </wpg:grpSpPr>
                        <wps:wsp>
                          <wps:cNvPr id="215" name="Прямоугольник 215"/>
                          <wps:cNvSpPr/>
                          <wps:spPr>
                            <a:xfrm>
                              <a:off x="521970" y="1314450"/>
                              <a:ext cx="1908000" cy="396000"/>
                            </a:xfrm>
                            <a:prstGeom prst="rect">
                              <a:avLst/>
                            </a:prstGeom>
                            <a:pattFill prst="dashHorz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6" name="Овал 216"/>
                          <wps:cNvSpPr/>
                          <wps:spPr>
                            <a:xfrm>
                              <a:off x="972185" y="342900"/>
                              <a:ext cx="1080000" cy="1080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7" name="Прямая соединительная линия 217"/>
                          <wps:cNvCnPr/>
                          <wps:spPr>
                            <a:xfrm>
                              <a:off x="864235" y="882650"/>
                              <a:ext cx="12954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8" name="Прямая соединительная линия 218"/>
                          <wps:cNvCnPr/>
                          <wps:spPr>
                            <a:xfrm>
                              <a:off x="1511935" y="152400"/>
                              <a:ext cx="0" cy="155805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9" name="Полилиния 219"/>
                          <wps:cNvSpPr/>
                          <wps:spPr>
                            <a:xfrm>
                              <a:off x="504189" y="1498840"/>
                              <a:ext cx="1947600" cy="211610"/>
                            </a:xfrm>
                            <a:custGeom>
                              <a:avLst/>
                              <a:gdLst>
                                <a:gd name="connsiteX0" fmla="*/ 610 w 1946885"/>
                                <a:gd name="connsiteY0" fmla="*/ 330259 h 330259"/>
                                <a:gd name="connsiteX1" fmla="*/ 610 w 1946885"/>
                                <a:gd name="connsiteY1" fmla="*/ 263584 h 330259"/>
                                <a:gd name="connsiteX2" fmla="*/ 6960 w 1946885"/>
                                <a:gd name="connsiteY2" fmla="*/ 171509 h 330259"/>
                                <a:gd name="connsiteX3" fmla="*/ 6960 w 1946885"/>
                                <a:gd name="connsiteY3" fmla="*/ 114359 h 330259"/>
                                <a:gd name="connsiteX4" fmla="*/ 6960 w 1946885"/>
                                <a:gd name="connsiteY4" fmla="*/ 47684 h 330259"/>
                                <a:gd name="connsiteX5" fmla="*/ 6960 w 1946885"/>
                                <a:gd name="connsiteY5" fmla="*/ 3234 h 330259"/>
                                <a:gd name="connsiteX6" fmla="*/ 38710 w 1946885"/>
                                <a:gd name="connsiteY6" fmla="*/ 3234 h 330259"/>
                                <a:gd name="connsiteX7" fmla="*/ 105385 w 1946885"/>
                                <a:gd name="connsiteY7" fmla="*/ 59 h 330259"/>
                                <a:gd name="connsiteX8" fmla="*/ 206985 w 1946885"/>
                                <a:gd name="connsiteY8" fmla="*/ 6409 h 330259"/>
                                <a:gd name="connsiteX9" fmla="*/ 292710 w 1946885"/>
                                <a:gd name="connsiteY9" fmla="*/ 3234 h 330259"/>
                                <a:gd name="connsiteX10" fmla="*/ 422885 w 1946885"/>
                                <a:gd name="connsiteY10" fmla="*/ 3234 h 330259"/>
                                <a:gd name="connsiteX11" fmla="*/ 495910 w 1946885"/>
                                <a:gd name="connsiteY11" fmla="*/ 6409 h 330259"/>
                                <a:gd name="connsiteX12" fmla="*/ 534010 w 1946885"/>
                                <a:gd name="connsiteY12" fmla="*/ 6409 h 330259"/>
                                <a:gd name="connsiteX13" fmla="*/ 559410 w 1946885"/>
                                <a:gd name="connsiteY13" fmla="*/ 31809 h 330259"/>
                                <a:gd name="connsiteX14" fmla="*/ 587985 w 1946885"/>
                                <a:gd name="connsiteY14" fmla="*/ 73084 h 330259"/>
                                <a:gd name="connsiteX15" fmla="*/ 641960 w 1946885"/>
                                <a:gd name="connsiteY15" fmla="*/ 111184 h 330259"/>
                                <a:gd name="connsiteX16" fmla="*/ 689585 w 1946885"/>
                                <a:gd name="connsiteY16" fmla="*/ 149284 h 330259"/>
                                <a:gd name="connsiteX17" fmla="*/ 756260 w 1946885"/>
                                <a:gd name="connsiteY17" fmla="*/ 190559 h 330259"/>
                                <a:gd name="connsiteX18" fmla="*/ 816585 w 1946885"/>
                                <a:gd name="connsiteY18" fmla="*/ 219134 h 330259"/>
                                <a:gd name="connsiteX19" fmla="*/ 924535 w 1946885"/>
                                <a:gd name="connsiteY19" fmla="*/ 241359 h 330259"/>
                                <a:gd name="connsiteX20" fmla="*/ 1016610 w 1946885"/>
                                <a:gd name="connsiteY20" fmla="*/ 241359 h 330259"/>
                                <a:gd name="connsiteX21" fmla="*/ 1124560 w 1946885"/>
                                <a:gd name="connsiteY21" fmla="*/ 228659 h 330259"/>
                                <a:gd name="connsiteX22" fmla="*/ 1219810 w 1946885"/>
                                <a:gd name="connsiteY22" fmla="*/ 196909 h 330259"/>
                                <a:gd name="connsiteX23" fmla="*/ 1305535 w 1946885"/>
                                <a:gd name="connsiteY23" fmla="*/ 133409 h 330259"/>
                                <a:gd name="connsiteX24" fmla="*/ 1346810 w 1946885"/>
                                <a:gd name="connsiteY24" fmla="*/ 117534 h 330259"/>
                                <a:gd name="connsiteX25" fmla="*/ 1403960 w 1946885"/>
                                <a:gd name="connsiteY25" fmla="*/ 63559 h 330259"/>
                                <a:gd name="connsiteX26" fmla="*/ 1445235 w 1946885"/>
                                <a:gd name="connsiteY26" fmla="*/ 12759 h 330259"/>
                                <a:gd name="connsiteX27" fmla="*/ 1464285 w 1946885"/>
                                <a:gd name="connsiteY27" fmla="*/ 12759 h 330259"/>
                                <a:gd name="connsiteX28" fmla="*/ 1575410 w 1946885"/>
                                <a:gd name="connsiteY28" fmla="*/ 9584 h 330259"/>
                                <a:gd name="connsiteX29" fmla="*/ 1730985 w 1946885"/>
                                <a:gd name="connsiteY29" fmla="*/ 12759 h 330259"/>
                                <a:gd name="connsiteX30" fmla="*/ 1854810 w 1946885"/>
                                <a:gd name="connsiteY30" fmla="*/ 12759 h 330259"/>
                                <a:gd name="connsiteX31" fmla="*/ 1921485 w 1946885"/>
                                <a:gd name="connsiteY31" fmla="*/ 9584 h 330259"/>
                                <a:gd name="connsiteX32" fmla="*/ 1934185 w 1946885"/>
                                <a:gd name="connsiteY32" fmla="*/ 9584 h 330259"/>
                                <a:gd name="connsiteX33" fmla="*/ 1934185 w 1946885"/>
                                <a:gd name="connsiteY33" fmla="*/ 25459 h 330259"/>
                                <a:gd name="connsiteX34" fmla="*/ 1940535 w 1946885"/>
                                <a:gd name="connsiteY34" fmla="*/ 165159 h 330259"/>
                                <a:gd name="connsiteX35" fmla="*/ 1946885 w 1946885"/>
                                <a:gd name="connsiteY35" fmla="*/ 314384 h 33025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</a:cxnLst>
                              <a:rect l="l" t="t" r="r" b="b"/>
                              <a:pathLst>
                                <a:path w="1946885" h="330259">
                                  <a:moveTo>
                                    <a:pt x="610" y="330259"/>
                                  </a:moveTo>
                                  <a:cubicBezTo>
                                    <a:pt x="81" y="310150"/>
                                    <a:pt x="-448" y="290042"/>
                                    <a:pt x="610" y="263584"/>
                                  </a:cubicBezTo>
                                  <a:cubicBezTo>
                                    <a:pt x="1668" y="237126"/>
                                    <a:pt x="5902" y="196380"/>
                                    <a:pt x="6960" y="171509"/>
                                  </a:cubicBezTo>
                                  <a:cubicBezTo>
                                    <a:pt x="8018" y="146638"/>
                                    <a:pt x="6960" y="114359"/>
                                    <a:pt x="6960" y="114359"/>
                                  </a:cubicBezTo>
                                  <a:lnTo>
                                    <a:pt x="6960" y="47684"/>
                                  </a:lnTo>
                                  <a:cubicBezTo>
                                    <a:pt x="6960" y="29163"/>
                                    <a:pt x="1668" y="10642"/>
                                    <a:pt x="6960" y="3234"/>
                                  </a:cubicBezTo>
                                  <a:cubicBezTo>
                                    <a:pt x="12252" y="-4174"/>
                                    <a:pt x="22306" y="3763"/>
                                    <a:pt x="38710" y="3234"/>
                                  </a:cubicBezTo>
                                  <a:cubicBezTo>
                                    <a:pt x="55114" y="2705"/>
                                    <a:pt x="77339" y="-470"/>
                                    <a:pt x="105385" y="59"/>
                                  </a:cubicBezTo>
                                  <a:cubicBezTo>
                                    <a:pt x="133431" y="588"/>
                                    <a:pt x="175764" y="5880"/>
                                    <a:pt x="206985" y="6409"/>
                                  </a:cubicBezTo>
                                  <a:cubicBezTo>
                                    <a:pt x="238206" y="6938"/>
                                    <a:pt x="256727" y="3763"/>
                                    <a:pt x="292710" y="3234"/>
                                  </a:cubicBezTo>
                                  <a:cubicBezTo>
                                    <a:pt x="328693" y="2705"/>
                                    <a:pt x="389018" y="2705"/>
                                    <a:pt x="422885" y="3234"/>
                                  </a:cubicBezTo>
                                  <a:cubicBezTo>
                                    <a:pt x="456752" y="3763"/>
                                    <a:pt x="477389" y="5880"/>
                                    <a:pt x="495910" y="6409"/>
                                  </a:cubicBezTo>
                                  <a:cubicBezTo>
                                    <a:pt x="514431" y="6938"/>
                                    <a:pt x="523427" y="2176"/>
                                    <a:pt x="534010" y="6409"/>
                                  </a:cubicBezTo>
                                  <a:cubicBezTo>
                                    <a:pt x="544593" y="10642"/>
                                    <a:pt x="550414" y="20697"/>
                                    <a:pt x="559410" y="31809"/>
                                  </a:cubicBezTo>
                                  <a:cubicBezTo>
                                    <a:pt x="568406" y="42921"/>
                                    <a:pt x="574227" y="59855"/>
                                    <a:pt x="587985" y="73084"/>
                                  </a:cubicBezTo>
                                  <a:cubicBezTo>
                                    <a:pt x="601743" y="86313"/>
                                    <a:pt x="625027" y="98484"/>
                                    <a:pt x="641960" y="111184"/>
                                  </a:cubicBezTo>
                                  <a:cubicBezTo>
                                    <a:pt x="658893" y="123884"/>
                                    <a:pt x="670535" y="136055"/>
                                    <a:pt x="689585" y="149284"/>
                                  </a:cubicBezTo>
                                  <a:cubicBezTo>
                                    <a:pt x="708635" y="162513"/>
                                    <a:pt x="735093" y="178917"/>
                                    <a:pt x="756260" y="190559"/>
                                  </a:cubicBezTo>
                                  <a:cubicBezTo>
                                    <a:pt x="777427" y="202201"/>
                                    <a:pt x="788539" y="210667"/>
                                    <a:pt x="816585" y="219134"/>
                                  </a:cubicBezTo>
                                  <a:cubicBezTo>
                                    <a:pt x="844631" y="227601"/>
                                    <a:pt x="891197" y="237655"/>
                                    <a:pt x="924535" y="241359"/>
                                  </a:cubicBezTo>
                                  <a:cubicBezTo>
                                    <a:pt x="957873" y="245063"/>
                                    <a:pt x="983273" y="243476"/>
                                    <a:pt x="1016610" y="241359"/>
                                  </a:cubicBezTo>
                                  <a:cubicBezTo>
                                    <a:pt x="1049947" y="239242"/>
                                    <a:pt x="1090693" y="236067"/>
                                    <a:pt x="1124560" y="228659"/>
                                  </a:cubicBezTo>
                                  <a:cubicBezTo>
                                    <a:pt x="1158427" y="221251"/>
                                    <a:pt x="1189648" y="212784"/>
                                    <a:pt x="1219810" y="196909"/>
                                  </a:cubicBezTo>
                                  <a:cubicBezTo>
                                    <a:pt x="1249972" y="181034"/>
                                    <a:pt x="1284368" y="146638"/>
                                    <a:pt x="1305535" y="133409"/>
                                  </a:cubicBezTo>
                                  <a:cubicBezTo>
                                    <a:pt x="1326702" y="120180"/>
                                    <a:pt x="1330406" y="129176"/>
                                    <a:pt x="1346810" y="117534"/>
                                  </a:cubicBezTo>
                                  <a:cubicBezTo>
                                    <a:pt x="1363214" y="105892"/>
                                    <a:pt x="1387556" y="81021"/>
                                    <a:pt x="1403960" y="63559"/>
                                  </a:cubicBezTo>
                                  <a:cubicBezTo>
                                    <a:pt x="1420364" y="46096"/>
                                    <a:pt x="1435181" y="21226"/>
                                    <a:pt x="1445235" y="12759"/>
                                  </a:cubicBezTo>
                                  <a:cubicBezTo>
                                    <a:pt x="1455289" y="4292"/>
                                    <a:pt x="1464285" y="12759"/>
                                    <a:pt x="1464285" y="12759"/>
                                  </a:cubicBezTo>
                                  <a:cubicBezTo>
                                    <a:pt x="1485981" y="12230"/>
                                    <a:pt x="1530960" y="9584"/>
                                    <a:pt x="1575410" y="9584"/>
                                  </a:cubicBezTo>
                                  <a:cubicBezTo>
                                    <a:pt x="1619860" y="9584"/>
                                    <a:pt x="1684418" y="12230"/>
                                    <a:pt x="1730985" y="12759"/>
                                  </a:cubicBezTo>
                                  <a:cubicBezTo>
                                    <a:pt x="1777552" y="13288"/>
                                    <a:pt x="1823060" y="13288"/>
                                    <a:pt x="1854810" y="12759"/>
                                  </a:cubicBezTo>
                                  <a:cubicBezTo>
                                    <a:pt x="1886560" y="12230"/>
                                    <a:pt x="1908256" y="10113"/>
                                    <a:pt x="1921485" y="9584"/>
                                  </a:cubicBezTo>
                                  <a:cubicBezTo>
                                    <a:pt x="1934714" y="9055"/>
                                    <a:pt x="1932068" y="6938"/>
                                    <a:pt x="1934185" y="9584"/>
                                  </a:cubicBezTo>
                                  <a:cubicBezTo>
                                    <a:pt x="1936302" y="12230"/>
                                    <a:pt x="1933127" y="-470"/>
                                    <a:pt x="1934185" y="25459"/>
                                  </a:cubicBezTo>
                                  <a:cubicBezTo>
                                    <a:pt x="1935243" y="51388"/>
                                    <a:pt x="1938418" y="117005"/>
                                    <a:pt x="1940535" y="165159"/>
                                  </a:cubicBezTo>
                                  <a:cubicBezTo>
                                    <a:pt x="1942652" y="213313"/>
                                    <a:pt x="1944768" y="263848"/>
                                    <a:pt x="1946885" y="314384"/>
                                  </a:cubicBezTo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1" name="Полилиния 221"/>
                          <wps:cNvSpPr/>
                          <wps:spPr>
                            <a:xfrm>
                              <a:off x="504190" y="1496800"/>
                              <a:ext cx="1936800" cy="143087"/>
                            </a:xfrm>
                            <a:custGeom>
                              <a:avLst/>
                              <a:gdLst>
                                <a:gd name="connsiteX0" fmla="*/ 0 w 1936750"/>
                                <a:gd name="connsiteY0" fmla="*/ 59 h 242581"/>
                                <a:gd name="connsiteX1" fmla="*/ 98425 w 1936750"/>
                                <a:gd name="connsiteY1" fmla="*/ 3234 h 242581"/>
                                <a:gd name="connsiteX2" fmla="*/ 250825 w 1936750"/>
                                <a:gd name="connsiteY2" fmla="*/ 6409 h 242581"/>
                                <a:gd name="connsiteX3" fmla="*/ 390525 w 1936750"/>
                                <a:gd name="connsiteY3" fmla="*/ 59 h 242581"/>
                                <a:gd name="connsiteX4" fmla="*/ 517525 w 1936750"/>
                                <a:gd name="connsiteY4" fmla="*/ 3234 h 242581"/>
                                <a:gd name="connsiteX5" fmla="*/ 530225 w 1936750"/>
                                <a:gd name="connsiteY5" fmla="*/ 3234 h 242581"/>
                                <a:gd name="connsiteX6" fmla="*/ 565150 w 1936750"/>
                                <a:gd name="connsiteY6" fmla="*/ 44509 h 242581"/>
                                <a:gd name="connsiteX7" fmla="*/ 606425 w 1936750"/>
                                <a:gd name="connsiteY7" fmla="*/ 88959 h 242581"/>
                                <a:gd name="connsiteX8" fmla="*/ 673100 w 1936750"/>
                                <a:gd name="connsiteY8" fmla="*/ 127059 h 242581"/>
                                <a:gd name="connsiteX9" fmla="*/ 736600 w 1936750"/>
                                <a:gd name="connsiteY9" fmla="*/ 174684 h 242581"/>
                                <a:gd name="connsiteX10" fmla="*/ 803275 w 1936750"/>
                                <a:gd name="connsiteY10" fmla="*/ 209609 h 242581"/>
                                <a:gd name="connsiteX11" fmla="*/ 895350 w 1936750"/>
                                <a:gd name="connsiteY11" fmla="*/ 235009 h 242581"/>
                                <a:gd name="connsiteX12" fmla="*/ 993775 w 1936750"/>
                                <a:gd name="connsiteY12" fmla="*/ 241359 h 242581"/>
                                <a:gd name="connsiteX13" fmla="*/ 1063625 w 1936750"/>
                                <a:gd name="connsiteY13" fmla="*/ 241359 h 242581"/>
                                <a:gd name="connsiteX14" fmla="*/ 1158875 w 1936750"/>
                                <a:gd name="connsiteY14" fmla="*/ 228659 h 242581"/>
                                <a:gd name="connsiteX15" fmla="*/ 1196975 w 1936750"/>
                                <a:gd name="connsiteY15" fmla="*/ 203259 h 242581"/>
                                <a:gd name="connsiteX16" fmla="*/ 1295400 w 1936750"/>
                                <a:gd name="connsiteY16" fmla="*/ 149284 h 242581"/>
                                <a:gd name="connsiteX17" fmla="*/ 1371600 w 1936750"/>
                                <a:gd name="connsiteY17" fmla="*/ 92134 h 242581"/>
                                <a:gd name="connsiteX18" fmla="*/ 1412875 w 1936750"/>
                                <a:gd name="connsiteY18" fmla="*/ 60384 h 242581"/>
                                <a:gd name="connsiteX19" fmla="*/ 1435100 w 1936750"/>
                                <a:gd name="connsiteY19" fmla="*/ 19109 h 242581"/>
                                <a:gd name="connsiteX20" fmla="*/ 1457325 w 1936750"/>
                                <a:gd name="connsiteY20" fmla="*/ 19109 h 242581"/>
                                <a:gd name="connsiteX21" fmla="*/ 1622425 w 1936750"/>
                                <a:gd name="connsiteY21" fmla="*/ 15934 h 242581"/>
                                <a:gd name="connsiteX22" fmla="*/ 1787525 w 1936750"/>
                                <a:gd name="connsiteY22" fmla="*/ 19109 h 242581"/>
                                <a:gd name="connsiteX23" fmla="*/ 1936750 w 1936750"/>
                                <a:gd name="connsiteY23" fmla="*/ 19109 h 24258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</a:cxnLst>
                              <a:rect l="l" t="t" r="r" b="b"/>
                              <a:pathLst>
                                <a:path w="1936750" h="242581">
                                  <a:moveTo>
                                    <a:pt x="0" y="59"/>
                                  </a:moveTo>
                                  <a:lnTo>
                                    <a:pt x="98425" y="3234"/>
                                  </a:lnTo>
                                  <a:cubicBezTo>
                                    <a:pt x="140229" y="4292"/>
                                    <a:pt x="202142" y="6938"/>
                                    <a:pt x="250825" y="6409"/>
                                  </a:cubicBezTo>
                                  <a:cubicBezTo>
                                    <a:pt x="299508" y="5880"/>
                                    <a:pt x="346075" y="588"/>
                                    <a:pt x="390525" y="59"/>
                                  </a:cubicBezTo>
                                  <a:cubicBezTo>
                                    <a:pt x="434975" y="-470"/>
                                    <a:pt x="494242" y="2705"/>
                                    <a:pt x="517525" y="3234"/>
                                  </a:cubicBezTo>
                                  <a:cubicBezTo>
                                    <a:pt x="540808" y="3763"/>
                                    <a:pt x="522287" y="-3645"/>
                                    <a:pt x="530225" y="3234"/>
                                  </a:cubicBezTo>
                                  <a:cubicBezTo>
                                    <a:pt x="538163" y="10113"/>
                                    <a:pt x="552450" y="30222"/>
                                    <a:pt x="565150" y="44509"/>
                                  </a:cubicBezTo>
                                  <a:cubicBezTo>
                                    <a:pt x="577850" y="58797"/>
                                    <a:pt x="588433" y="75201"/>
                                    <a:pt x="606425" y="88959"/>
                                  </a:cubicBezTo>
                                  <a:cubicBezTo>
                                    <a:pt x="624417" y="102717"/>
                                    <a:pt x="651404" y="112772"/>
                                    <a:pt x="673100" y="127059"/>
                                  </a:cubicBezTo>
                                  <a:cubicBezTo>
                                    <a:pt x="694796" y="141347"/>
                                    <a:pt x="714904" y="160926"/>
                                    <a:pt x="736600" y="174684"/>
                                  </a:cubicBezTo>
                                  <a:cubicBezTo>
                                    <a:pt x="758296" y="188442"/>
                                    <a:pt x="776817" y="199555"/>
                                    <a:pt x="803275" y="209609"/>
                                  </a:cubicBezTo>
                                  <a:cubicBezTo>
                                    <a:pt x="829733" y="219663"/>
                                    <a:pt x="863600" y="229717"/>
                                    <a:pt x="895350" y="235009"/>
                                  </a:cubicBezTo>
                                  <a:cubicBezTo>
                                    <a:pt x="927100" y="240301"/>
                                    <a:pt x="965729" y="240301"/>
                                    <a:pt x="993775" y="241359"/>
                                  </a:cubicBezTo>
                                  <a:cubicBezTo>
                                    <a:pt x="1021821" y="242417"/>
                                    <a:pt x="1036108" y="243476"/>
                                    <a:pt x="1063625" y="241359"/>
                                  </a:cubicBezTo>
                                  <a:cubicBezTo>
                                    <a:pt x="1091142" y="239242"/>
                                    <a:pt x="1136650" y="235009"/>
                                    <a:pt x="1158875" y="228659"/>
                                  </a:cubicBezTo>
                                  <a:cubicBezTo>
                                    <a:pt x="1181100" y="222309"/>
                                    <a:pt x="1174221" y="216488"/>
                                    <a:pt x="1196975" y="203259"/>
                                  </a:cubicBezTo>
                                  <a:cubicBezTo>
                                    <a:pt x="1219729" y="190030"/>
                                    <a:pt x="1266296" y="167805"/>
                                    <a:pt x="1295400" y="149284"/>
                                  </a:cubicBezTo>
                                  <a:cubicBezTo>
                                    <a:pt x="1324504" y="130763"/>
                                    <a:pt x="1352021" y="106951"/>
                                    <a:pt x="1371600" y="92134"/>
                                  </a:cubicBezTo>
                                  <a:cubicBezTo>
                                    <a:pt x="1391179" y="77317"/>
                                    <a:pt x="1402292" y="72555"/>
                                    <a:pt x="1412875" y="60384"/>
                                  </a:cubicBezTo>
                                  <a:cubicBezTo>
                                    <a:pt x="1423458" y="48213"/>
                                    <a:pt x="1427692" y="25988"/>
                                    <a:pt x="1435100" y="19109"/>
                                  </a:cubicBezTo>
                                  <a:cubicBezTo>
                                    <a:pt x="1442508" y="12230"/>
                                    <a:pt x="1457325" y="19109"/>
                                    <a:pt x="1457325" y="19109"/>
                                  </a:cubicBezTo>
                                  <a:lnTo>
                                    <a:pt x="1622425" y="15934"/>
                                  </a:lnTo>
                                  <a:cubicBezTo>
                                    <a:pt x="1677458" y="15934"/>
                                    <a:pt x="1735138" y="18580"/>
                                    <a:pt x="1787525" y="19109"/>
                                  </a:cubicBezTo>
                                  <a:cubicBezTo>
                                    <a:pt x="1839912" y="19638"/>
                                    <a:pt x="1888331" y="19373"/>
                                    <a:pt x="1936750" y="19109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2" name="Прямая со стрелкой 222"/>
                          <wps:cNvCnPr/>
                          <wps:spPr>
                            <a:xfrm flipV="1">
                              <a:off x="1511935" y="501062"/>
                              <a:ext cx="382088" cy="38158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3" name="Прямая со стрелкой 223"/>
                          <wps:cNvCnPr/>
                          <wps:spPr>
                            <a:xfrm>
                              <a:off x="1511935" y="882650"/>
                              <a:ext cx="0" cy="325437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4" name="Дуга 384"/>
                          <wps:cNvSpPr/>
                          <wps:spPr>
                            <a:xfrm>
                              <a:off x="1078547" y="501062"/>
                              <a:ext cx="720000" cy="720000"/>
                            </a:xfrm>
                            <a:prstGeom prst="arc">
                              <a:avLst>
                                <a:gd name="adj1" fmla="val 10895465"/>
                                <a:gd name="adj2" fmla="val 16017317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5" name="Прямая соединительная линия 385"/>
                          <wps:cNvCnPr/>
                          <wps:spPr>
                            <a:xfrm>
                              <a:off x="1512185" y="1423987"/>
                              <a:ext cx="10440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6" name="Прямая соединительная линия 386"/>
                          <wps:cNvCnPr/>
                          <wps:spPr>
                            <a:xfrm>
                              <a:off x="396240" y="1503680"/>
                              <a:ext cx="274066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7" name="Прямая соединительная линия 387"/>
                          <wps:cNvCnPr/>
                          <wps:spPr>
                            <a:xfrm flipH="1" flipV="1">
                              <a:off x="396239" y="1640840"/>
                              <a:ext cx="10908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8" name="Прямая со стрелкой 388"/>
                          <wps:cNvCnPr/>
                          <wps:spPr>
                            <a:xfrm>
                              <a:off x="2520315" y="1208086"/>
                              <a:ext cx="0" cy="216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9" name="Прямая со стрелкой 389"/>
                          <wps:cNvCnPr/>
                          <wps:spPr>
                            <a:xfrm flipV="1">
                              <a:off x="2520315" y="1503679"/>
                              <a:ext cx="0" cy="1368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0" name="Прямая соединительная линия 390"/>
                          <wps:cNvCnPr/>
                          <wps:spPr>
                            <a:xfrm>
                              <a:off x="2520315" y="1422900"/>
                              <a:ext cx="0" cy="108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1" name="Прямая со стрелкой 391"/>
                          <wps:cNvCnPr/>
                          <wps:spPr>
                            <a:xfrm>
                              <a:off x="432435" y="1295399"/>
                              <a:ext cx="0" cy="21463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2" name="Прямая со стрелкой 392"/>
                          <wps:cNvCnPr/>
                          <wps:spPr>
                            <a:xfrm flipV="1">
                              <a:off x="432435" y="1644967"/>
                              <a:ext cx="0" cy="13589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3" name="Прямая соединительная линия 393"/>
                          <wps:cNvCnPr/>
                          <wps:spPr>
                            <a:xfrm>
                              <a:off x="432435" y="1496695"/>
                              <a:ext cx="0" cy="18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4" name="Поле 394"/>
                          <wps:cNvSpPr txBox="1"/>
                          <wps:spPr>
                            <a:xfrm>
                              <a:off x="1593197" y="501062"/>
                              <a:ext cx="1805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A3F7D" w:rsidRPr="00AE40EB" w:rsidRDefault="008A3F7D" w:rsidP="008A3F7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5" name="Поле 233"/>
                          <wps:cNvSpPr txBox="1"/>
                          <wps:spPr>
                            <a:xfrm>
                              <a:off x="1297945" y="992187"/>
                              <a:ext cx="2142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A3F7D" w:rsidRPr="00AE40EB" w:rsidRDefault="008A3F7D" w:rsidP="008A3F7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F</w:t>
                                </w:r>
                                <w:r w:rsidRPr="00AE40EB">
                                  <w:rPr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6" name="Поле 233"/>
                          <wps:cNvSpPr txBox="1"/>
                          <wps:spPr>
                            <a:xfrm>
                              <a:off x="2556240" y="1315000"/>
                              <a:ext cx="2059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A3F7D" w:rsidRPr="00AE40EB" w:rsidRDefault="008A3F7D" w:rsidP="008A3F7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h</w:t>
                                </w:r>
                                <w:r w:rsidRPr="00AE40EB">
                                  <w:rPr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7" name="Поле 233"/>
                          <wps:cNvSpPr txBox="1"/>
                          <wps:spPr>
                            <a:xfrm>
                              <a:off x="121675" y="1451883"/>
                              <a:ext cx="31076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A3F7D" w:rsidRPr="00AE40EB" w:rsidRDefault="008A3F7D" w:rsidP="008A3F7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h</w:t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>упр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8" name="Поле 233"/>
                          <wps:cNvSpPr txBox="1"/>
                          <wps:spPr>
                            <a:xfrm>
                              <a:off x="1343834" y="7205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A3F7D" w:rsidRPr="00D227F9" w:rsidRDefault="008A3F7D" w:rsidP="008A3F7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9" name="Поле 233"/>
                          <wps:cNvSpPr txBox="1"/>
                          <wps:spPr>
                            <a:xfrm>
                              <a:off x="2918071" y="129760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A3F7D" w:rsidRPr="00D227F9" w:rsidRDefault="008A3F7D" w:rsidP="008A3F7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0" name="Поле 13"/>
                          <wps:cNvSpPr txBox="1"/>
                          <wps:spPr>
                            <a:xfrm>
                              <a:off x="1174054" y="580050"/>
                              <a:ext cx="18288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A3F7D" w:rsidRDefault="008A3F7D" w:rsidP="008A3F7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lang w:val="en-US"/>
                                  </w:rPr>
                                  <w:sym w:font="Symbol" w:char="F077"/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01" o:spid="_x0000_s1141" editas="canvas" style="width:252pt;height:146pt;mso-position-horizontal-relative:char;mso-position-vertical-relative:line" coordsize="32004,18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">
                <v:shape id="_x0000_s1142" type="#_x0000_t75" style="position:absolute;width:32004;height:18542;visibility:visible;mso-wrap-style:square">
                  <v:fill o:detectmouseclick="t"/>
                  <v:path o:connecttype="none"/>
                </v:shape>
                <v:group id="Группа 214" o:spid="_x0000_s1143" style="position:absolute;left:1216;top:720;width:30153;height:17088" coordorigin="1216,720" coordsize="30152,170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<v:rect id="Прямоугольник 215" o:spid="_x0000_s1144" style="position:absolute;left:5219;top:13144;width:19080;height:39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vNS8QA&#10;AADcAAAADwAAAGRycy9kb3ducmV2LnhtbESPQWsCMRSE70L/Q3iFXqRmFSplNUopWIR6qUqht8fm&#10;uQluXpYkuum/N4WCx2FmvmGW6+w6caUQrWcF00kFgrjx2nKr4HjYPL+CiAlZY+eZFPxShPXqYbTE&#10;WvuBv+i6T60oEI41KjAp9bWUsTHkME58T1y8kw8OU5GhlTrgUOCuk7OqmkuHlsuCwZ7eDTXn/cUp&#10;2H6azOfv/NN+HEwOw85W48Yq9fSY3xYgEuV0D/+3t1rBbPoCf2fKEZ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7zUvEAAAA3AAAAA8AAAAAAAAAAAAAAAAAmAIAAGRycy9k&#10;b3ducmV2LnhtbFBLBQYAAAAABAAEAPUAAACJAwAAAAA=&#10;" fillcolor="black [3213]" stroked="f" strokeweight="2pt">
                    <v:fill r:id="rId31" o:title="" color2="white [3212]" type="pattern"/>
                  </v:rect>
                  <v:oval id="Овал 216" o:spid="_x0000_s1145" style="position:absolute;left:9721;top:3429;width:10800;height:10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7ZUMMA&#10;AADcAAAADwAAAGRycy9kb3ducmV2LnhtbESPQWsCMRSE7wX/Q3hCbzW7UkRWo4gi9FRRC/X43Dx3&#10;FzcvSxLj+u9NoeBxmJlvmPmyN62I5HxjWUE+ykAQl1Y3XCn4OW4/piB8QNbYWiYFD/KwXAze5lho&#10;e+c9xUOoRIKwL1BBHUJXSOnLmgz6ke2Ik3exzmBI0lVSO7wnuGnlOMsm0mDDaaHGjtY1ldfDzSjY&#10;P7buFKsQP48bd+6/T7vfvI1KvQ/71QxEoD68wv/tL61gnE/g70w6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7ZUMMAAADcAAAADwAAAAAAAAAAAAAAAACYAgAAZHJzL2Rv&#10;d25yZXYueG1sUEsFBgAAAAAEAAQA9QAAAIgDAAAAAA==&#10;" fillcolor="white [3212]" strokecolor="black [3213]" strokeweight="1.5pt"/>
                  <v:line id="Прямая соединительная линия 217" o:spid="_x0000_s1146" style="position:absolute;visibility:visible;mso-wrap-style:square" from="8642,8826" to="21596,8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Db3MQAAADcAAAADwAAAGRycy9kb3ducmV2LnhtbESPzW7CMBCE75V4B2srcSsOHKAEDCqI&#10;n6o3AgeOS7zEEfE6ig0kb19XqsRxNDPfaObL1lbiQY0vHSsYDhIQxLnTJRcKTsftxycIH5A1Vo5J&#10;QUcelove2xxT7Z58oEcWChEh7FNUYEKoUyl9bsiiH7iaOHpX11gMUTaF1A0+I9xWcpQkY2mx5Lhg&#10;sKa1ofyW3a2C6cqcN5efLDvwLmnLat1Ju++U6r+3XzMQgdrwCv+3v7WC0XACf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8NvcxAAAANwAAAAPAAAAAAAAAAAA&#10;AAAAAKECAABkcnMvZG93bnJldi54bWxQSwUGAAAAAAQABAD5AAAAkgMAAAAA&#10;" strokecolor="black [3213]">
                    <v:stroke dashstyle="longDashDot"/>
                  </v:line>
                  <v:line id="Прямая соединительная линия 218" o:spid="_x0000_s1147" style="position:absolute;visibility:visible;mso-wrap-style:square" from="15119,1524" to="15119,17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3k7MMAAADcAAAADwAAAGRycy9kb3ducmV2LnhtbERPTWsCMRC9C/0PYYTealYR0dUoogjS&#10;gm219TzdTDdLN5O4Sdf13zeHgsfH+16sOluLlppQOVYwHGQgiAunKy4VfJx2T1MQISJrrB2TghsF&#10;WC0fegvMtbvyO7XHWIoUwiFHBSZGn0sZCkMWw8B54sR9u8ZiTLAppW7wmsJtLUdZNpEWK04NBj1t&#10;DBU/x1+r4Ovt9bwzfuxnt8+Xw3M7nm7dpVDqsd+t5yAidfEu/nfvtYLRMK1NZ9IR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95OzDAAAA3AAAAA8AAAAAAAAAAAAA&#10;AAAAoQIAAGRycy9kb3ducmV2LnhtbFBLBQYAAAAABAAEAPkAAACRAwAAAAA=&#10;" strokecolor="black [3213]">
                    <v:stroke startarrow="classic" startarrowwidth="narrow" startarrowlength="long" endarrowwidth="narrow" endarrowlength="long"/>
                  </v:line>
                  <v:shape id="Полилиния 219" o:spid="_x0000_s1148" style="position:absolute;left:5041;top:14988;width:19476;height:2116;visibility:visible;mso-wrap-style:square;v-text-anchor:middle" coordsize="1946885,3302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4C3MMA&#10;AADcAAAADwAAAGRycy9kb3ducmV2LnhtbESPQYvCMBSE78L+h/AWvGnaHmTtGkVERdmLW/0Bj+Zt&#10;W9q8lCat9d+bBcHjMDPfMKvNaBoxUOcqywrieQSCOLe64kLB7XqYfYFwHlljY5kUPMjBZv0xWWGq&#10;7Z1/ach8IQKEXYoKSu/bVEqXl2TQzW1LHLw/2xn0QXaF1B3eA9w0MomihTRYcVgosaVdSXmd9UbB&#10;zjd9FF9+Btoe87o+m5oX2V6p6ee4/QbhafTv8Kt90gqSeAn/Z8IRk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/4C3MMAAADcAAAADwAAAAAAAAAAAAAAAACYAgAAZHJzL2Rv&#10;d25yZXYueG1sUEsFBgAAAAAEAAQA9QAAAIgDAAAAAA==&#10;" path="m610,330259c81,310150,-448,290042,610,263584,1668,237126,5902,196380,6960,171509v1058,-24871,,-57150,,-57150l6960,47684v,-18521,-5292,-37042,,-44450c12252,-4174,22306,3763,38710,3234,55114,2705,77339,-470,105385,59v28046,529,70379,5821,101600,6350c238206,6938,256727,3763,292710,3234v35983,-529,96308,-529,130175,c456752,3763,477389,5880,495910,6409v18521,529,27517,-4233,38100,c544593,10642,550414,20697,559410,31809v8996,11112,14817,28046,28575,41275c601743,86313,625027,98484,641960,111184v16933,12700,28575,24871,47625,38100c708635,162513,735093,178917,756260,190559v21167,11642,32279,20108,60325,28575c844631,227601,891197,237655,924535,241359v33338,3704,58738,2117,92075,c1049947,239242,1090693,236067,1124560,228659v33867,-7408,65088,-15875,95250,-31750c1249972,181034,1284368,146638,1305535,133409v21167,-13229,24871,-4233,41275,-15875c1363214,105892,1387556,81021,1403960,63559v16404,-17463,31221,-42333,41275,-50800c1455289,4292,1464285,12759,1464285,12759v21696,-529,66675,-3175,111125,-3175c1619860,9584,1684418,12230,1730985,12759v46567,529,92075,529,123825,c1886560,12230,1908256,10113,1921485,9584v13229,-529,10583,-2646,12700,c1936302,12230,1933127,-470,1934185,25459v1058,25929,4233,91546,6350,139700c1942652,213313,1944768,263848,1946885,314384e" fillcolor="black [3213]" stroked="f">
                    <v:fill r:id="rId32" o:title="" color2="white [3212]" type="pattern"/>
                    <v:path arrowok="t" o:connecttype="custom" o:connectlocs="610,211610;610,168889;6963,109893;6963,73274;6963,30553;6963,2072;38724,2072;105424,38;207061,4106;292817,2072;423040,2072;496092,4106;534206,4106;559615,20381;588201,46828;642196,71240;689838,95652;756538,122099;816885,140408;924875,154648;1016983,154648;1124973,146511;1220258,126167;1306014,85480;1347305,75309;1404476,40725;1445766,8175;1464823,8175;1575989,6141;1731621,8175;1855491,8175;1922191,6141;1934895,6141;1934895,16313;1941248,105824;1947600,201438" o:connectangles="0,0,0,0,0,0,0,0,0,0,0,0,0,0,0,0,0,0,0,0,0,0,0,0,0,0,0,0,0,0,0,0,0,0,0,0"/>
                  </v:shape>
                  <v:shape id="Полилиния 221" o:spid="_x0000_s1149" style="position:absolute;left:5041;top:14968;width:19368;height:1430;visibility:visible;mso-wrap-style:square;v-text-anchor:middle" coordsize="1936750,2425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lzFsUA&#10;AADcAAAADwAAAGRycy9kb3ducmV2LnhtbESP3WrCQBSE7wu+w3IE73RjhKrRVaSlkoJe+PMAh+wx&#10;CWbPht1tTPv03YLQy2FmvmHW2940oiPna8sKppMEBHFhdc2lguvlY7wA4QOyxsYyKfgmD9vN4GWN&#10;mbYPPlF3DqWIEPYZKqhCaDMpfVGRQT+xLXH0btYZDFG6UmqHjwg3jUyT5FUarDkuVNjSW0XF/fxl&#10;FHTzn8NNfuZXovdlvj863s8PM6VGw363AhGoD//hZzvXCtJ0Cn9n4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6XMWxQAAANwAAAAPAAAAAAAAAAAAAAAAAJgCAABkcnMv&#10;ZG93bnJldi54bWxQSwUGAAAAAAQABAD1AAAAigMAAAAA&#10;" path="m,59l98425,3234v41804,1058,103717,3704,152400,3175c299508,5880,346075,588,390525,59v44450,-529,103717,2646,127000,3175c540808,3763,522287,-3645,530225,3234v7938,6879,22225,26988,34925,41275c577850,58797,588433,75201,606425,88959v17992,13758,44979,23813,66675,38100c694796,141347,714904,160926,736600,174684v21696,13758,40217,24871,66675,34925c829733,219663,863600,229717,895350,235009v31750,5292,70379,5292,98425,6350c1021821,242417,1036108,243476,1063625,241359v27517,-2117,73025,-6350,95250,-12700c1181100,222309,1174221,216488,1196975,203259v22754,-13229,69321,-35454,98425,-53975c1324504,130763,1352021,106951,1371600,92134v19579,-14817,30692,-19579,41275,-31750c1423458,48213,1427692,25988,1435100,19109v7408,-6879,22225,,22225,l1622425,15934v55033,,112713,2646,165100,3175c1839912,19638,1888331,19373,1936750,19109e" filled="f" strokecolor="black [3213]" strokeweight="1.5pt">
                    <v:path arrowok="t" o:connecttype="custom" o:connectlocs="0,35;98428,1908;250831,3780;390535,35;517538,1908;530239,1908;565165,26254;606441,52473;673117,74946;736619,103038;803296,123638;895373,138621;993801,142366;1063652,142366;1158905,134875;1197006,119893;1295433,88056;1371635,54345;1412911,35618;1435137,11271;1457363,11271;1622467,9399;1787571,11271;1936800,11271" o:connectangles="0,0,0,0,0,0,0,0,0,0,0,0,0,0,0,0,0,0,0,0,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222" o:spid="_x0000_s1150" type="#_x0000_t32" style="position:absolute;left:15119;top:5010;width:3821;height:38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getMMAAADcAAAADwAAAGRycy9kb3ducmV2LnhtbESPUWvCMBSF3wf+h3AFX4amK060GkUG&#10;wva46g+4Ntc22NyUJmrWX78Igz0ezjnf4Wx20bbiTr03jhW8zTIQxJXThmsFp+NhugThA7LG1jEp&#10;+CEPu+3oZYOFdg/+pnsZapEg7AtU0ITQFVL6qiGLfuY64uRdXG8xJNnXUvf4SHDbyjzLFtKi4bTQ&#10;YEcfDVXX8mYVDEtjhvfy6xyPwd/iZdDZ63yl1GQc92sQgWL4D/+1P7WCPM/heSYd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oHrTDAAAA3AAAAA8AAAAAAAAAAAAA&#10;AAAAoQIAAGRycy9kb3ducmV2LnhtbFBLBQYAAAAABAAEAPkAAACRAwAAAAA=&#10;" strokecolor="black [3213]">
                    <v:stroke endarrow="classic" endarrowwidth="narrow" endarrowlength="long"/>
                  </v:shape>
                  <v:shape id="Прямая со стрелкой 223" o:spid="_x0000_s1151" type="#_x0000_t32" style="position:absolute;left:15119;top:8826;width:0;height:32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cEgsUAAADcAAAADwAAAGRycy9kb3ducmV2LnhtbESPQWvCQBSE74X+h+UJvenGiFZiNlJa&#10;Wr1GrV6f2dckNPs2ZLca/fWuIPQ4zMw3TLrsTSNO1LnasoLxKAJBXFhdc6lgt/0czkE4j6yxsUwK&#10;LuRgmT0/pZhoe+acThtfigBhl6CCyvs2kdIVFRl0I9sSB+/HdgZ9kF0pdYfnADeNjKNoJg3WHBYq&#10;bOm9ouJ382cUfB93efTx+jXTrqxXh+l1f8wnsVIvg/5tAcJT7//Dj/ZaK4jjCdzPhCMg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cEgsUAAADcAAAADwAAAAAAAAAA&#10;AAAAAAChAgAAZHJzL2Rvd25yZXYueG1sUEsFBgAAAAAEAAQA+QAAAJMDAAAAAA==&#10;" strokecolor="black [3213]" strokeweight="2pt">
                    <v:stroke endarrow="classic" endarrowwidth="narrow" endarrowlength="long"/>
                  </v:shape>
                  <v:shape id="Дуга 384" o:spid="_x0000_s1152" style="position:absolute;left:10785;top:5010;width:7200;height:7200;visibility:visible;mso-wrap-style:square;v-text-anchor:middle" coordsize="720000,7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qaOcUA&#10;AADcAAAADwAAAGRycy9kb3ducmV2LnhtbESPQWvCQBSE74L/YXlCb7prqyVEVxFbwQoN1Hrx9si+&#10;JqHZtyG7TdJ/3y0IHoeZ+YZZbwdbi45aXznWMJ8pEMS5MxUXGi6fh2kCwgdkg7Vj0vBLHrab8WiN&#10;qXE9f1B3DoWIEPYpaihDaFIpfV6SRT9zDXH0vlxrMUTZFtK02Ee4reWjUs/SYsVxocSG9iXl3+cf&#10;q+G05MPL+9vFZ8oqzF6bvSyuldYPk2G3AhFoCPfwrX00Gp6SBfyfiUd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Kpo5xQAAANwAAAAPAAAAAAAAAAAAAAAAAJgCAABkcnMv&#10;ZG93bnJldi54bWxQSwUGAAAAAAQABAD1AAAAigMAAAAA&#10;" path="m139,350004nsc5346,162536,153603,10469,340879,508r19121,359492l139,350004xem139,350004nfc5346,162536,153603,10469,340879,508e" filled="f" strokecolor="black [3213]">
                    <v:stroke endarrow="classic" endarrowwidth="narrow" endarrowlength="long"/>
                    <v:path arrowok="t" o:connecttype="custom" o:connectlocs="139,350004;340879,508" o:connectangles="0,0"/>
                  </v:shape>
                  <v:line id="Прямая соединительная линия 385" o:spid="_x0000_s1153" style="position:absolute;visibility:visible;mso-wrap-style:square" from="15121,14239" to="25561,1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DCW8YAAADcAAAADwAAAGRycy9kb3ducmV2LnhtbESPQWvCQBSE74X+h+UVvNWNFk2IrhIK&#10;QtVTbcXrI/tM0mbfht1tjP31XaHgcZiZb5jlejCt6Mn5xrKCyTgBQVxa3XCl4PNj85yB8AFZY2uZ&#10;FFzJw3r1+LDEXNsLv1N/CJWIEPY5KqhD6HIpfVmTQT+2HXH0ztYZDFG6SmqHlwg3rZwmyVwabDgu&#10;1NjRa03l9+HHKMjK3Zcr0mI7mR279Lef7uebU6rU6GkoFiACDeEe/m+/aQUv2Qx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AwlvGAAAA3AAAAA8AAAAAAAAA&#10;AAAAAAAAoQIAAGRycy9kb3ducmV2LnhtbFBLBQYAAAAABAAEAPkAAACUAwAAAAA=&#10;" strokecolor="black [3213]"/>
                  <v:line id="Прямая соединительная линия 386" o:spid="_x0000_s1154" style="position:absolute;visibility:visible;mso-wrap-style:square" from="3962,15036" to="31369,15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xRIsQAAADcAAAADwAAAGRycy9kb3ducmV2LnhtbESPzWoCMRSF90LfIdyCG9FMFewwNUoR&#10;Km5cqKXF3SW5TgYnN8MkjuPbG6HQ5eH8fJzFqne16KgNlWcFb5MMBLH2puJSwffxa5yDCBHZYO2Z&#10;FNwpwGr5MlhgYfyN99QdYinSCIcCFdgYm0LKoC05DBPfECfv7FuHMcm2lKbFWxp3tZxm2Vw6rDgR&#10;LDa0tqQvh6tL3M2vG+VZvz51lx+yZ9Tvu6tWavjaf36AiNTH//Bfe2sUzPI5PM+k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jFEixAAAANwAAAAPAAAAAAAAAAAA&#10;AAAAAKECAABkcnMvZG93bnJldi54bWxQSwUGAAAAAAQABAD5AAAAkgMAAAAA&#10;" strokecolor="windowText">
                    <v:stroke endarrow="classic" endarrowwidth="narrow" endarrowlength="long"/>
                  </v:line>
                  <v:line id="Прямая соединительная линия 387" o:spid="_x0000_s1155" style="position:absolute;flip:x y;visibility:visible;mso-wrap-style:square" from="3962,16408" to="14870,1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oJ38QAAADcAAAADwAAAGRycy9kb3ducmV2LnhtbESPQWvCQBSE70L/w/IK3nTTihpTV2mF&#10;ilARjHp/ZF+TtNm3Ibs123/fLQgeh5n5hlmug2nElTpXW1bwNE5AEBdW11wqOJ/eRykI55E1NpZJ&#10;wS85WK8eBkvMtO35SNfclyJC2GWooPK+zaR0RUUG3di2xNH7tJ1BH2VXSt1hH+Gmkc9JMpMGa44L&#10;Fba0qaj4zn+Mgt1HWKS8OXzt8dLb5jB9S/Q2KDV8DK8vIDwFfw/f2jutYJLO4f9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WgnfxAAAANwAAAAPAAAAAAAAAAAA&#10;AAAAAKECAABkcnMvZG93bnJldi54bWxQSwUGAAAAAAQABAD5AAAAkgMAAAAA&#10;" strokecolor="black [3213]"/>
                  <v:shape id="Прямая со стрелкой 388" o:spid="_x0000_s1156" type="#_x0000_t32" style="position:absolute;left:25203;top:12080;width: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OGMMIAAADcAAAADwAAAGRycy9kb3ducmV2LnhtbERPz2vCMBS+C/4P4QleRFMdbqUzihaE&#10;Xe2E6e3RvLXF5qUkUbv99eYgePz4fq82vWnFjZxvLCuYzxIQxKXVDVcKjt/7aQrCB2SNrWVS8Ece&#10;NuvhYIWZtnc+0K0IlYgh7DNUUIfQZVL6siaDfmY74sj9WmcwROgqqR3eY7hp5SJJ3qXBhmNDjR3l&#10;NZWX4moULK75/2Gy3bmPnz5PT8XufDpWS6XGo377CSJQH17ip/tLK3hL49p4Jh4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aOGMMIAAADcAAAADwAAAAAAAAAAAAAA&#10;AAChAgAAZHJzL2Rvd25yZXYueG1sUEsFBgAAAAAEAAQA+QAAAJADAAAAAA==&#10;" strokecolor="black [3213]">
                    <v:stroke endarrow="classic" endarrowwidth="narrow" endarrowlength="long"/>
                  </v:shape>
                  <v:shape id="Прямая со стрелкой 389" o:spid="_x0000_s1157" type="#_x0000_t32" style="position:absolute;left:25203;top:15036;width:0;height:13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vcYsQAAADcAAAADwAAAGRycy9kb3ducmV2LnhtbESPUWvCMBSF3wf7D+EO9jI0nZujVqMM&#10;QZiPq/sB1+baBpub0kTN+uuNIPh4OOd8h7NYRduKM/XeOFbwPs5AEFdOG64V/O02oxyED8gaW8ek&#10;4J88rJbPTwsstLvwL53LUIsEYV+ggiaErpDSVw1Z9GPXESfv4HqLIcm+lrrHS4LbVk6y7EtaNJwW&#10;Guxo3VB1LE9WwZAbM0zL7T7ugj/Fw6Czt8+ZUq8v8XsOIlAMj/C9/aMVfOQzuJ1JR0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C9xixAAAANwAAAAPAAAAAAAAAAAA&#10;AAAAAKECAABkcnMvZG93bnJldi54bWxQSwUGAAAAAAQABAD5AAAAkgMAAAAA&#10;" strokecolor="black [3213]">
                    <v:stroke endarrow="classic" endarrowwidth="narrow" endarrowlength="long"/>
                  </v:shape>
                  <v:line id="Прямая соединительная линия 390" o:spid="_x0000_s1158" style="position:absolute;visibility:visible;mso-wrap-style:square" from="25203,14229" to="25203,15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73HsMAAADcAAAADwAAAGRycy9kb3ducmV2LnhtbERPy2rCQBTdC/7DcIXudKKlRqOjBEHo&#10;Y1UfuL1krkk0cyfMTGPar+8sCl0eznu97U0jOnK+tqxgOklAEBdW11wqOB334wUIH5A1NpZJwTd5&#10;2G6GgzVm2j74k7pDKEUMYZ+hgiqENpPSFxUZ9BPbEkfuap3BEKErpXb4iOGmkbMkmUuDNceGClva&#10;VVTcD19GwaJ4v7k8zd+mL+c2/elmH/P9JVXqadTnKxCB+vAv/nO/agXPyzg/nolH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u9x7DAAAA3AAAAA8AAAAAAAAAAAAA&#10;AAAAoQIAAGRycy9kb3ducmV2LnhtbFBLBQYAAAAABAAEAPkAAACRAwAAAAA=&#10;" strokecolor="black [3213]"/>
                  <v:shape id="Прямая со стрелкой 391" o:spid="_x0000_s1159" type="#_x0000_t32" style="position:absolute;left:4324;top:12953;width:0;height:21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lSNcQAAADcAAAADwAAAGRycy9kb3ducmV2LnhtbESPzYrCMBSF94LvEK4wG9FUBdGOUYYB&#10;GRe6sCoyu0tzpy3T3NQmavv2RhBcHs7Px1msGlOKG9WusKxgNIxAEKdWF5wpOB7WgxkI55E1lpZJ&#10;QUsOVstuZ4Gxtnfe0y3xmQgj7GJUkHtfxVK6NCeDbmgr4uD92dqgD7LOpK7xHsZNKcdRNJUGCw6E&#10;HCv6zin9T64mQPxvm5xs2z+3292RXPQznl1YqY9e8/UJwlPj3+FXe6MVTOYjeJ4JR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qVI1xAAAANw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392" o:spid="_x0000_s1160" type="#_x0000_t32" style="position:absolute;left:4324;top:16449;width:0;height:13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t3vMUAAADcAAAADwAAAGRycy9kb3ducmV2LnhtbESP3WoCMRSE7wXfIZxC7zSpBWlXo4go&#10;SCuF+t+7081xd3FzsiSpbt++KRR6OczMN8x42tpaXMmHyrGGh74CQZw7U3GhYbdd9p5AhIhssHZM&#10;Gr4pwHTS7YwxM+7G73TdxEIkCIcMNZQxNpmUIS/JYui7hjh5Z+ctxiR9IY3HW4LbWg6UGkqLFaeF&#10;Ehual5RfNl9Wg+e3F/l6PBw+Phtf70+5Una90Pr+rp2NQERq43/4r70yGh6fB/B7Jh0BO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t3vMUAAADcAAAADwAAAAAAAAAA&#10;AAAAAAChAgAAZHJzL2Rvd25yZXYueG1sUEsFBgAAAAAEAAQA+QAAAJMDAAAAAA==&#10;" strokecolor="windowText">
                    <v:stroke endarrow="classic" endarrowwidth="narrow" endarrowlength="long"/>
                  </v:shape>
                  <v:line id="Прямая соединительная линия 393" o:spid="_x0000_s1161" style="position:absolute;visibility:visible;mso-wrap-style:square" from="4324,14966" to="4324,16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8l2McAAADcAAAADwAAAGRycy9kb3ducmV2LnhtbESPT2vCQBTE74V+h+UJvRTdtIpodBOC&#10;VOjRRhGPj+wzf8y+TbNbTfvpu0Khx2FmfsOs08G04kq9qy0reJlEIIgLq2suFRz22/EChPPIGlvL&#10;pOCbHKTJ48MaY21v/EHX3JciQNjFqKDyvouldEVFBt3EdsTBO9veoA+yL6Xu8RbgppWvUTSXBmsO&#10;CxV2tKmouORfRkG5aZ4/T3nzM/Pzt4XdznbH4zlT6mk0ZCsQngb/H/5rv2sF0+UU7mfCEZDJ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TyXYxwAAANwAAAAPAAAAAAAA&#10;AAAAAAAAAKECAABkcnMvZG93bnJldi54bWxQSwUGAAAAAAQABAD5AAAAlQMAAAAA&#10;" strokecolor="windowTex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394" o:spid="_x0000_s1162" type="#_x0000_t202" style="position:absolute;left:15931;top:5010;width:180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aD58cA&#10;AADcAAAADwAAAGRycy9kb3ducmV2LnhtbESPW2vCQBSE3wv9D8sp+FY3XiiaukqrCF6etEVfD9nT&#10;bNrs2ZBdk+ivdwuFPg4z8w0zW3S2FA3VvnCsYNBPQBBnThecK/j8WD9PQPiArLF0TAqu5GExf3yY&#10;YapdywdqjiEXEcI+RQUmhCqV0meGLPq+q4ij9+VqiyHKOpe6xjbCbSmHSfIiLRYcFwxWtDSU/Rwv&#10;VsHt2u7fV6t8uysH36dzszajbGqU6j11b68gAnXhP/zX3mgFo+kYfs/EIyD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0Gg+fHAAAA3AAAAA8AAAAAAAAAAAAAAAAAmAIAAGRy&#10;cy9kb3ducmV2LnhtbFBLBQYAAAAABAAEAPUAAACMAwAAAAA=&#10;" filled="f" stroked="f" strokeweight=".5pt">
                    <v:textbox inset="1mm,0,1mm,0">
                      <w:txbxContent>
                        <w:p w:rsidR="008A3F7D" w:rsidRPr="00AE40EB" w:rsidRDefault="008A3F7D" w:rsidP="008A3F7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Поле 233" o:spid="_x0000_s1163" type="#_x0000_t202" style="position:absolute;left:12979;top:9921;width:214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omfMYA&#10;AADcAAAADwAAAGRycy9kb3ducmV2LnhtbESPT2vCQBTE74V+h+UVvNWNikVTV2kVwT8nbdHrI/ua&#10;TZt9G7JrEv30bqHQ4zAzv2Fmi86WoqHaF44VDPoJCOLM6YJzBZ8f6+cJCB+QNZaOScGVPCzmjw8z&#10;TLVr+UDNMeQiQtinqMCEUKVS+syQRd93FXH0vlxtMURZ51LX2Ea4LeUwSV6kxYLjgsGKloayn+PF&#10;Krhd2/37apVvd+Xg+3Ru1maUTY1Svafu7RVEoC78h//aG61gNB3D75l4BOT8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komfMYAAADcAAAADwAAAAAAAAAAAAAAAACYAgAAZHJz&#10;L2Rvd25yZXYueG1sUEsFBgAAAAAEAAQA9QAAAIsDAAAAAA==&#10;" filled="f" stroked="f" strokeweight=".5pt">
                    <v:textbox inset="1mm,0,1mm,0">
                      <w:txbxContent>
                        <w:p w:rsidR="008A3F7D" w:rsidRPr="00AE40EB" w:rsidRDefault="008A3F7D" w:rsidP="008A3F7D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lang w:val="en-US"/>
                            </w:rPr>
                            <w:t>F</w:t>
                          </w:r>
                          <w:r w:rsidRPr="00AE40EB">
                            <w:rPr>
                              <w:vertAlign w:val="subscript"/>
                              <w:lang w:val="en-US"/>
                            </w:rPr>
                            <w:t>n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233" o:spid="_x0000_s1164" type="#_x0000_t202" style="position:absolute;left:25562;top:13150;width:2060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i4C8UA&#10;AADcAAAADwAAAGRycy9kb3ducmV2LnhtbESPQWvCQBSE7wX/w/IEb3Wjgmh0lbYiVHtSS70+sq/Z&#10;tNm3IbtNor/eLQgeh5n5hlmuO1uKhmpfOFYwGiYgiDOnC84VfJ62zzMQPiBrLB2Tggt5WK96T0tM&#10;tWv5QM0x5CJC2KeowIRQpVL6zJBFP3QVcfS+XW0xRFnnUtfYRrgt5ThJptJiwXHBYEVvhrLf459V&#10;cL20H6+bTb7bl6Ofr3OzNZNsbpQa9LuXBYhAXXiE7+13rWAyn8L/mX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mLgLxQAAANwAAAAPAAAAAAAAAAAAAAAAAJgCAABkcnMv&#10;ZG93bnJldi54bWxQSwUGAAAAAAQABAD1AAAAigMAAAAA&#10;" filled="f" stroked="f" strokeweight=".5pt">
                    <v:textbox inset="1mm,0,1mm,0">
                      <w:txbxContent>
                        <w:p w:rsidR="008A3F7D" w:rsidRPr="00AE40EB" w:rsidRDefault="008A3F7D" w:rsidP="008A3F7D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h</w:t>
                          </w:r>
                          <w:r w:rsidRPr="00AE40EB">
                            <w:rPr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Поле 233" o:spid="_x0000_s1165" type="#_x0000_t202" style="position:absolute;left:1216;top:14518;width:3108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QdkMYA&#10;AADcAAAADwAAAGRycy9kb3ducmV2LnhtbESPT2vCQBTE74V+h+UVvNWNClZTV2kVwT8nbdHrI/ua&#10;TZt9G7JrEv30bqHQ4zAzv2Fmi86WoqHaF44VDPoJCOLM6YJzBZ8f6+cJCB+QNZaOScGVPCzmjw8z&#10;TLVr+UDNMeQiQtinqMCEUKVS+syQRd93FXH0vlxtMURZ51LX2Ea4LeUwScbSYsFxwWBFS0PZz/Fi&#10;Fdyu7f59tcq3u3LwfTo3azPKpkap3lP39goiUBf+w3/tjVYwmr7A75l4BOT8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dQdkMYAAADcAAAADwAAAAAAAAAAAAAAAACYAgAAZHJz&#10;L2Rvd25yZXYueG1sUEsFBgAAAAAEAAQA9QAAAIsDAAAAAA==&#10;" filled="f" stroked="f" strokeweight=".5pt">
                    <v:textbox inset="1mm,0,1mm,0">
                      <w:txbxContent>
                        <w:p w:rsidR="008A3F7D" w:rsidRPr="00AE40EB" w:rsidRDefault="008A3F7D" w:rsidP="008A3F7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h</w:t>
                          </w:r>
                          <w:proofErr w:type="spellStart"/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>упр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233" o:spid="_x0000_s1166" type="#_x0000_t202" style="position:absolute;left:13438;top:720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J4sIA&#10;AADcAAAADwAAAGRycy9kb3ducmV2LnhtbERPz2vCMBS+D/Y/hDfwNlMVhlajuImw6WlO9Pponk21&#10;eSlN1lb/enMQPH58v2eLzpaiodoXjhUM+gkI4szpgnMF+7/1+xiED8gaS8ek4EoeFvPXlxmm2rX8&#10;S80u5CKGsE9RgQmhSqX0mSGLvu8q4sidXG0xRFjnUtfYxnBbymGSfEiLBccGgxV9Gcouu3+r4HZt&#10;t5+rVf6zKQfnw7FZm1E2MUr13rrlFESgLjzFD/e3VjCaxLXxTDwCcn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S4niwgAAANwAAAAPAAAAAAAAAAAAAAAAAJgCAABkcnMvZG93&#10;bnJldi54bWxQSwUGAAAAAAQABAD1AAAAhwMAAAAA&#10;" filled="f" stroked="f" strokeweight=".5pt">
                    <v:textbox inset="1mm,0,1mm,0">
                      <w:txbxContent>
                        <w:p w:rsidR="008A3F7D" w:rsidRPr="00D227F9" w:rsidRDefault="008A3F7D" w:rsidP="008A3F7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233" o:spid="_x0000_s1167" type="#_x0000_t202" style="position:absolute;left:29180;top:12976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csecYA&#10;AADcAAAADwAAAGRycy9kb3ducmV2LnhtbESPT2vCQBTE74V+h+UJvdWNFaRJXcVWhFZP/kGvj+xr&#10;Nm32bchuk+ind4WCx2FmfsNM572tREuNLx0rGA0TEMS50yUXCg771fMrCB+QNVaOScGZPMxnjw9T&#10;zLTreEvtLhQiQthnqMCEUGdS+tyQRT90NXH0vl1jMUTZFFI32EW4reRLkkykxZLjgsGaPgzlv7s/&#10;q+By7jbvy2Xxta5GP8dTuzLjPDVKPQ36xRuIQH24h//bn1rBOE3hdiYeATm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wcsecYAAADcAAAADwAAAAAAAAAAAAAAAACYAgAAZHJz&#10;L2Rvd25yZXYueG1sUEsFBgAAAAAEAAQA9QAAAIsDAAAAAA==&#10;" filled="f" stroked="f" strokeweight=".5pt">
                    <v:textbox inset="1mm,0,1mm,0">
                      <w:txbxContent>
                        <w:p w:rsidR="008A3F7D" w:rsidRPr="00D227F9" w:rsidRDefault="008A3F7D" w:rsidP="008A3F7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Поле 13" o:spid="_x0000_s1168" type="#_x0000_t202" style="position:absolute;left:11740;top:5800;width:1829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3dBsMA&#10;AADcAAAADwAAAGRycy9kb3ducmV2LnhtbERPy2rCQBTdF/oPwy2404kPiqaO0ipCrSuj6PaSuc2k&#10;zdwJmWkS+/WdhdDl4byX695WoqXGl44VjEcJCOLc6ZILBefTbjgH4QOyxsoxKbiRh/Xq8WGJqXYd&#10;H6nNQiFiCPsUFZgQ6lRKnxuy6EeuJo7cp2sshgibQuoGuxhuKzlJkmdpseTYYLCmjaH8O/uxCn5v&#10;3eFtuy32H9X463Jtd2aaL4xSg6f+9QVEoD78i+/ud61glsT58U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p3dBsMAAADcAAAADwAAAAAAAAAAAAAAAACYAgAAZHJzL2Rv&#10;d25yZXYueG1sUEsFBgAAAAAEAAQA9QAAAIgDAAAAAA==&#10;" filled="f" stroked="f" strokeweight=".5pt">
                    <v:textbox inset="1mm,0,1mm,0">
                      <w:txbxContent>
                        <w:p w:rsidR="008A3F7D" w:rsidRDefault="008A3F7D" w:rsidP="008A3F7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lang w:val="en-US"/>
                            </w:rPr>
                            <w:sym w:font="Symbol" w:char="F077"/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C23D31" w:rsidRPr="00005FAF" w:rsidRDefault="00005FAF" w:rsidP="00005FAF">
      <w:pPr>
        <w:pStyle w:val="14"/>
        <w:widowControl/>
        <w:ind w:firstLine="0"/>
        <w:jc w:val="center"/>
        <w:rPr>
          <w:sz w:val="24"/>
        </w:rPr>
      </w:pPr>
      <w:r>
        <w:rPr>
          <w:sz w:val="24"/>
        </w:rPr>
        <w:t xml:space="preserve">Рис. </w:t>
      </w:r>
      <w:proofErr w:type="spellStart"/>
      <w:r>
        <w:rPr>
          <w:sz w:val="24"/>
        </w:rPr>
        <w:t>Эластогидродинамическая</w:t>
      </w:r>
      <w:proofErr w:type="spellEnd"/>
      <w:r>
        <w:rPr>
          <w:sz w:val="24"/>
        </w:rPr>
        <w:t xml:space="preserve"> смазка пары трения жесткий цилиндр – упругая плоскость</w:t>
      </w:r>
    </w:p>
    <w:p w:rsidR="00005FAF" w:rsidRDefault="00005FAF" w:rsidP="00EF1960">
      <w:pPr>
        <w:pStyle w:val="14"/>
        <w:widowControl/>
        <w:ind w:firstLine="510"/>
      </w:pPr>
    </w:p>
    <w:p w:rsidR="00005FAF" w:rsidRDefault="00005FAF" w:rsidP="00EF1960">
      <w:pPr>
        <w:pStyle w:val="14"/>
        <w:widowControl/>
        <w:ind w:firstLine="510"/>
      </w:pPr>
      <w:r>
        <w:t>Толщина смазочного слоя в реальных узлах трения может знач</w:t>
      </w:r>
      <w:r>
        <w:t>и</w:t>
      </w:r>
      <w:r>
        <w:t>тельно превышать расчетное значение, особенно при высоких давл</w:t>
      </w:r>
      <w:r>
        <w:t>е</w:t>
      </w:r>
      <w:r>
        <w:t>ниях, благодаря упругой деформации элементов пары трения.</w:t>
      </w:r>
    </w:p>
    <w:p w:rsidR="00005FAF" w:rsidRDefault="00D74A61" w:rsidP="00EF1960">
      <w:pPr>
        <w:pStyle w:val="14"/>
        <w:widowControl/>
        <w:ind w:firstLine="510"/>
      </w:pPr>
      <w:r>
        <w:t>Учет изменения вязкости жидкости под действием давления и температуры может внести существенную поправку в расчет толщины смазочного слоя.</w:t>
      </w:r>
    </w:p>
    <w:p w:rsidR="008A3F7D" w:rsidRDefault="00AC0C10" w:rsidP="00EF1960">
      <w:pPr>
        <w:pStyle w:val="14"/>
        <w:widowControl/>
        <w:ind w:firstLine="510"/>
      </w:pPr>
      <w:r w:rsidRPr="00A56266">
        <w:t xml:space="preserve">Особенно сильно </w:t>
      </w:r>
      <w:proofErr w:type="spellStart"/>
      <w:r w:rsidR="008A3F7D">
        <w:t>эластогидродинамический</w:t>
      </w:r>
      <w:proofErr w:type="spellEnd"/>
      <w:r w:rsidR="008A3F7D">
        <w:t xml:space="preserve"> </w:t>
      </w:r>
      <w:r w:rsidRPr="00A56266">
        <w:t>эффект проявляется при трении тел, материал которых</w:t>
      </w:r>
      <w:r w:rsidR="008A3F7D">
        <w:t xml:space="preserve"> имеет низкий модуль упругости. </w:t>
      </w:r>
      <w:r w:rsidRPr="00A56266">
        <w:t xml:space="preserve">На </w:t>
      </w:r>
      <w:r w:rsidRPr="00A56266">
        <w:lastRenderedPageBreak/>
        <w:t xml:space="preserve">рис. показан </w:t>
      </w:r>
      <w:proofErr w:type="spellStart"/>
      <w:r w:rsidRPr="00A56266">
        <w:t>эластогидродинамический</w:t>
      </w:r>
      <w:proofErr w:type="spellEnd"/>
      <w:r w:rsidRPr="00A56266">
        <w:t xml:space="preserve"> эффект при </w:t>
      </w:r>
      <w:r w:rsidR="008A3F7D">
        <w:t>скольжении упр</w:t>
      </w:r>
      <w:r w:rsidR="008A3F7D">
        <w:t>у</w:t>
      </w:r>
      <w:r w:rsidR="008A3F7D">
        <w:t xml:space="preserve">гого цилиндра </w:t>
      </w:r>
      <w:r w:rsidRPr="00A56266">
        <w:t xml:space="preserve"> по жесткому основанию. </w:t>
      </w:r>
    </w:p>
    <w:p w:rsidR="008A3F7D" w:rsidRDefault="008A3F7D" w:rsidP="008A3F7D">
      <w:pPr>
        <w:pStyle w:val="14"/>
        <w:widowControl/>
        <w:ind w:firstLine="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5A774DE5" wp14:editId="2DF42C59">
                <wp:extent cx="2559050" cy="1949450"/>
                <wp:effectExtent l="0" t="0" r="0" b="0"/>
                <wp:docPr id="212" name="Полотно 2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6" name="Группа 176"/>
                        <wpg:cNvGrpSpPr/>
                        <wpg:grpSpPr>
                          <a:xfrm>
                            <a:off x="94861" y="136680"/>
                            <a:ext cx="2374900" cy="1649055"/>
                            <a:chOff x="94861" y="136680"/>
                            <a:chExt cx="2374900" cy="1649055"/>
                          </a:xfrm>
                        </wpg:grpSpPr>
                        <wps:wsp>
                          <wps:cNvPr id="179" name="Хорда 179"/>
                          <wps:cNvSpPr/>
                          <wps:spPr>
                            <a:xfrm rot="17584325">
                              <a:off x="637786" y="259235"/>
                              <a:ext cx="1296000" cy="1296000"/>
                            </a:xfrm>
                            <a:prstGeom prst="chord">
                              <a:avLst>
                                <a:gd name="adj1" fmla="val 6896873"/>
                                <a:gd name="adj2" fmla="val 11901514"/>
                              </a:avLst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" name="Прямоугольник 180"/>
                          <wps:cNvSpPr/>
                          <wps:spPr>
                            <a:xfrm>
                              <a:off x="94861" y="1558180"/>
                              <a:ext cx="2374900" cy="199168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" name="Прямоугольник 181"/>
                          <wps:cNvSpPr/>
                          <wps:spPr>
                            <a:xfrm>
                              <a:off x="94861" y="1216180"/>
                              <a:ext cx="2374900" cy="342000"/>
                            </a:xfrm>
                            <a:prstGeom prst="rect">
                              <a:avLst/>
                            </a:prstGeom>
                            <a:pattFill prst="dashHorz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" name="Овал 182"/>
                          <wps:cNvSpPr/>
                          <wps:spPr>
                            <a:xfrm>
                              <a:off x="634011" y="244630"/>
                              <a:ext cx="1296000" cy="1296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222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" name="Прямая соединительная линия 183"/>
                          <wps:cNvCnPr/>
                          <wps:spPr>
                            <a:xfrm>
                              <a:off x="1280723" y="136680"/>
                              <a:ext cx="0" cy="150473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4" name="Прямая соединительная линия 184"/>
                          <wps:cNvCnPr/>
                          <wps:spPr>
                            <a:xfrm>
                              <a:off x="310761" y="892330"/>
                              <a:ext cx="1825138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" name="Прямая со стрелкой 185"/>
                          <wps:cNvCnPr/>
                          <wps:spPr>
                            <a:xfrm flipV="1">
                              <a:off x="1280723" y="434425"/>
                              <a:ext cx="459493" cy="45790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6" name="Дуга 186"/>
                          <wps:cNvSpPr/>
                          <wps:spPr>
                            <a:xfrm>
                              <a:off x="777168" y="434425"/>
                              <a:ext cx="719455" cy="719455"/>
                            </a:xfrm>
                            <a:prstGeom prst="arc">
                              <a:avLst>
                                <a:gd name="adj1" fmla="val 10895465"/>
                                <a:gd name="adj2" fmla="val 16017317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A3F7D" w:rsidRDefault="008A3F7D" w:rsidP="008A3F7D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" name="Поле 233"/>
                          <wps:cNvSpPr txBox="1"/>
                          <wps:spPr>
                            <a:xfrm>
                              <a:off x="180245" y="1180755"/>
                              <a:ext cx="310760" cy="21590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alpha val="47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A3F7D" w:rsidRDefault="008A3F7D" w:rsidP="008A3F7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h</w:t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>упр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" name="Прямая соединительная линия 190"/>
                          <wps:cNvCnPr/>
                          <wps:spPr>
                            <a:xfrm flipH="1">
                              <a:off x="94861" y="1558180"/>
                              <a:ext cx="23749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1" name="Поле 233"/>
                          <wps:cNvSpPr txBox="1"/>
                          <wps:spPr>
                            <a:xfrm>
                              <a:off x="1388673" y="430275"/>
                              <a:ext cx="1805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A3F7D" w:rsidRDefault="008A3F7D" w:rsidP="008A3F7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" name="Хорда 193"/>
                          <wps:cNvSpPr/>
                          <wps:spPr>
                            <a:xfrm rot="6728656">
                              <a:off x="868076" y="957735"/>
                              <a:ext cx="828000" cy="828000"/>
                            </a:xfrm>
                            <a:prstGeom prst="chord">
                              <a:avLst>
                                <a:gd name="adj1" fmla="val 3830438"/>
                                <a:gd name="adj2" fmla="val 15047587"/>
                              </a:avLst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" name="Прямая со стрелкой 194"/>
                          <wps:cNvCnPr/>
                          <wps:spPr>
                            <a:xfrm flipV="1">
                              <a:off x="956873" y="1108231"/>
                              <a:ext cx="0" cy="292492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6" name="Прямая со стрелкой 196"/>
                          <wps:cNvCnPr/>
                          <wps:spPr>
                            <a:xfrm flipV="1">
                              <a:off x="1604573" y="1105055"/>
                              <a:ext cx="0" cy="2916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7" name="Прямая со стрелкой 197"/>
                          <wps:cNvCnPr/>
                          <wps:spPr>
                            <a:xfrm flipV="1">
                              <a:off x="1062601" y="1004725"/>
                              <a:ext cx="0" cy="396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8" name="Прямая со стрелкой 198"/>
                          <wps:cNvCnPr/>
                          <wps:spPr>
                            <a:xfrm flipV="1">
                              <a:off x="1174054" y="964720"/>
                              <a:ext cx="0" cy="432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" name="Прямая со стрелкой 199"/>
                          <wps:cNvCnPr/>
                          <wps:spPr>
                            <a:xfrm flipV="1">
                              <a:off x="1280723" y="950750"/>
                              <a:ext cx="0" cy="450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" name="Прямая со стрелкой 200"/>
                          <wps:cNvCnPr/>
                          <wps:spPr>
                            <a:xfrm flipV="1">
                              <a:off x="1388673" y="964720"/>
                              <a:ext cx="0" cy="432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" name="Прямая со стрелкой 201"/>
                          <wps:cNvCnPr/>
                          <wps:spPr>
                            <a:xfrm flipV="1">
                              <a:off x="1496623" y="1004725"/>
                              <a:ext cx="0" cy="396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" name="Прямая соединительная линия 204"/>
                          <wps:cNvCnPr/>
                          <wps:spPr>
                            <a:xfrm flipH="1">
                              <a:off x="435673" y="1397155"/>
                              <a:ext cx="422337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" name="Прямая со стрелкой 205"/>
                          <wps:cNvCnPr/>
                          <wps:spPr>
                            <a:xfrm>
                              <a:off x="490761" y="1198820"/>
                              <a:ext cx="0" cy="21463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" name="Прямая со стрелкой 206"/>
                          <wps:cNvCnPr/>
                          <wps:spPr>
                            <a:xfrm flipV="1">
                              <a:off x="490761" y="1548705"/>
                              <a:ext cx="0" cy="13589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7" name="Прямая соединительная линия 207"/>
                          <wps:cNvCnPr/>
                          <wps:spPr>
                            <a:xfrm>
                              <a:off x="490761" y="1400750"/>
                              <a:ext cx="0" cy="17970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8" name="Поле 233"/>
                          <wps:cNvSpPr txBox="1"/>
                          <wps:spPr>
                            <a:xfrm>
                              <a:off x="1611449" y="91723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A3F7D" w:rsidRDefault="008A3F7D" w:rsidP="008A3F7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p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" name="Прямая соединительная линия 209"/>
                          <wps:cNvCnPr/>
                          <wps:spPr>
                            <a:xfrm flipV="1">
                              <a:off x="1390511" y="1025180"/>
                              <a:ext cx="220938" cy="29895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" name="Хорда 210"/>
                          <wps:cNvSpPr/>
                          <wps:spPr>
                            <a:xfrm rot="17584325">
                              <a:off x="634453" y="259929"/>
                              <a:ext cx="1295400" cy="1295400"/>
                            </a:xfrm>
                            <a:prstGeom prst="chord">
                              <a:avLst>
                                <a:gd name="adj1" fmla="val 6896873"/>
                                <a:gd name="adj2" fmla="val 11901514"/>
                              </a:avLst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</a:ln>
                            <a:effectLst/>
                          </wps:spPr>
                          <wps:txbx>
                            <w:txbxContent>
                              <w:p w:rsidR="008A3F7D" w:rsidRDefault="008A3F7D" w:rsidP="008A3F7D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" name="Поле 13"/>
                          <wps:cNvSpPr txBox="1"/>
                          <wps:spPr>
                            <a:xfrm>
                              <a:off x="858010" y="522900"/>
                              <a:ext cx="18288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A3F7D" w:rsidRDefault="008A3F7D" w:rsidP="008A3F7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lang w:val="en-US"/>
                                  </w:rPr>
                                  <w:sym w:font="Symbol" w:char="F077"/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12" o:spid="_x0000_s1169" editas="canvas" style="width:201.5pt;height:153.5pt;mso-position-horizontal-relative:char;mso-position-vertical-relative:line" coordsize="25590,19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">
                <v:shape id="_x0000_s1170" type="#_x0000_t75" style="position:absolute;width:25590;height:19494;visibility:visible;mso-wrap-style:square">
                  <v:fill o:detectmouseclick="t"/>
                  <v:path o:connecttype="none"/>
                </v:shape>
                <v:group id="Группа 176" o:spid="_x0000_s1171" style="position:absolute;left:948;top:1366;width:23749;height:16491" coordorigin="948,1366" coordsize="23749,16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<v:shape id="Хорда 179" o:spid="_x0000_s1172" style="position:absolute;left:6377;top:2592;width:12960;height:12960;rotation:-4386188fd;visibility:visible;mso-wrap-style:square;v-text-anchor:middle" coordsize="1296000,1296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30ysAA&#10;AADcAAAADwAAAGRycy9kb3ducmV2LnhtbERPTYvCMBC9C/6HMII3Te2hajUVKQheXNi6rNehGdvS&#10;ZlKaqN1/v1lY8DaP9zn7w2g68aTBNZYVrJYRCOLS6oYrBV/X02IDwnlkjZ1lUvBDDg7ZdLLHVNsX&#10;f9Kz8JUIIexSVFB736dSurImg25pe+LA3e1g0Ac4VFIP+ArhppNxFCXSYMOhocae8prKtngYBZeR&#10;dbxax/n1O/eJ/SiiGyetUvPZeNyB8DT6t/jffdZh/noLf8+EC2T2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r30ysAAAADcAAAADwAAAAAAAAAAAAAAAACYAgAAZHJzL2Rvd25y&#10;ZXYueG1sUEsFBgAAAAAEAAQA9QAAAIUDAAAAAA==&#10;" path="m374678,1235536c76275,1096719,-70677,756265,32981,443904r341697,791632xe" fillcolor="white [3212]" strokecolor="black [3213]" strokeweight="1.5pt">
                    <v:stroke dashstyle="3 1"/>
                    <v:path arrowok="t" o:connecttype="custom" o:connectlocs="374678,1235536;32981,443904;374678,1235536" o:connectangles="0,0,0"/>
                  </v:shape>
                  <v:rect id="Прямоугольник 180" o:spid="_x0000_s1173" style="position:absolute;left:948;top:15581;width:23749;height:19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4mG8MA&#10;AADcAAAADwAAAGRycy9kb3ducmV2LnhtbESPQWvCQBCF7wX/wzJCb3VjEAnRVdQilt6MgtchOybB&#10;7GzMbjX9951DwdsM78173yzXg2vVg/rQeDYwnSSgiEtvG64MnE/7jwxUiMgWW89k4JcCrFejtyXm&#10;1j/5SI8iVkpCOORooI6xy7UOZU0Ow8R3xKJdfe8wytpX2vb4lHDX6jRJ5tphw9JQY0e7mspb8eMM&#10;pElZbNItHtrhMnf3789Zpt3MmPfxsFmAijTEl/n/+ssKfib48oxM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h4mG8MAAADcAAAADwAAAAAAAAAAAAAAAACYAgAAZHJzL2Rv&#10;d25yZXYueG1sUEsFBgAAAAAEAAQA9QAAAIgDAAAAAA==&#10;" fillcolor="black [3213]" stroked="f" strokeweight="2pt">
                    <v:fill r:id="rId32" o:title="" color2="white [3212]" type="pattern"/>
                  </v:rect>
                  <v:rect id="Прямоугольник 181" o:spid="_x0000_s1174" style="position:absolute;left:948;top:12161;width:23749;height:34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8/s8IA&#10;AADcAAAADwAAAGRycy9kb3ducmV2LnhtbERPS2sCMRC+F/wPYYReSs3ag8h2o5SCItSLD4Tehs10&#10;E9xMliR103/fCIXe5uN7TrPOrhc3CtF6VjCfVSCIW68tdwrOp83zEkRMyBp7z6TghyKsV5OHBmvt&#10;Rz7Q7Zg6UUI41qjApDTUUsbWkMM48wNx4b58cJgKDJ3UAccS7nr5UlUL6dByaTA40Luh9nr8dgp2&#10;Hybz9ZI/u+3J5DDubfXUWqUep/ntFUSinP7Ff+6dLvOXc7g/Uy6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z+zwgAAANwAAAAPAAAAAAAAAAAAAAAAAJgCAABkcnMvZG93&#10;bnJldi54bWxQSwUGAAAAAAQABAD1AAAAhwMAAAAA&#10;" fillcolor="black [3213]" stroked="f" strokeweight="2pt">
                    <v:fill r:id="rId31" o:title="" color2="white [3212]" type="pattern"/>
                  </v:rect>
                  <v:oval id="Овал 182" o:spid="_x0000_s1175" style="position:absolute;left:6340;top:2446;width:12960;height:129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wyk8AA&#10;AADcAAAADwAAAGRycy9kb3ducmV2LnhtbERPPWvDMBDdC/kP4gLdGskeinGjhJCQ0DWuoethXS23&#10;1slYiu3m11eFQrd7vM/b7hfXi4nG0HnWkG0UCOLGm45bDfXb+akAESKywd4zafimAPvd6mGLpfEz&#10;X2mqYitSCIcSNdgYh1LK0FhyGDZ+IE7chx8dxgTHVpoR5xTuepkr9SwddpwaLA50tNR8VTengd7v&#10;7pLd2NlMfZ6UqeUpqyetH9fL4QVEpCX+i//crybNL3L4fSZdIH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2wyk8AAAADcAAAADwAAAAAAAAAAAAAAAACYAgAAZHJzL2Rvd25y&#10;ZXYueG1sUEsFBgAAAAAEAAQA9QAAAIUDAAAAAA==&#10;" fillcolor="white [3212]" strokecolor="black [3213]" strokeweight="1.75pt"/>
                  <v:line id="Прямая соединительная линия 183" o:spid="_x0000_s1176" style="position:absolute;visibility:visible;mso-wrap-style:square" from="12807,1366" to="12807,16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QpJMEAAADcAAAADwAAAGRycy9kb3ducmV2LnhtbERPTWvCQBC9C/6HZYTezEYLxUZXUdG2&#10;9Gb04HHMjtlgdjZkV03+fbdQ6G0e73MWq87W4kGtrxwrmCQpCOLC6YpLBafjfjwD4QOyxtoxKejJ&#10;w2o5HCww0+7JB3rkoRQxhH2GCkwITSalLwxZ9IlriCN3da3FEGFbSt3iM4bbWk7T9E1arDg2GGxo&#10;a6i45Xer4H1jzrvLd54f+CPtqnrbS/vZK/Uy6tZzEIG68C/+c3/pOH/2Cr/PxAvk8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5CkkwQAAANwAAAAPAAAAAAAAAAAAAAAA&#10;AKECAABkcnMvZG93bnJldi54bWxQSwUGAAAAAAQABAD5AAAAjwMAAAAA&#10;" strokecolor="black [3213]">
                    <v:stroke dashstyle="longDashDot"/>
                  </v:line>
                  <v:line id="Прямая соединительная линия 184" o:spid="_x0000_s1177" style="position:absolute;visibility:visible;mso-wrap-style:square" from="3107,8923" to="21358,8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2xUMEAAADcAAAADwAAAGRycy9kb3ducmV2LnhtbERPTWvCQBC9C/6HZYTezEYpxUZXUdG2&#10;9Gb04HHMjtlgdjZkV03+fbdQ6G0e73MWq87W4kGtrxwrmCQpCOLC6YpLBafjfjwD4QOyxtoxKejJ&#10;w2o5HCww0+7JB3rkoRQxhH2GCkwITSalLwxZ9IlriCN3da3FEGFbSt3iM4bbWk7T9E1arDg2GGxo&#10;a6i45Xer4H1jzrvLd54f+CPtqnrbS/vZK/Uy6tZzEIG68C/+c3/pOH/2Cr/PxAvk8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DbFQwQAAANwAAAAPAAAAAAAAAAAAAAAA&#10;AKECAABkcnMvZG93bnJldi54bWxQSwUGAAAAAAQABAD5AAAAjwMAAAAA&#10;" strokecolor="black [3213]">
                    <v:stroke dashstyle="longDashDot"/>
                  </v:line>
                  <v:shape id="Прямая со стрелкой 185" o:spid="_x0000_s1178" type="#_x0000_t32" style="position:absolute;left:12807;top:4344;width:4595;height:45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K4hsIAAADcAAAADwAAAGRycy9kb3ducmV2LnhtbERP3WrCMBS+F3yHcAa7kZk65qjVtIgw&#10;cJere4Cz5tiGNSeliZr16c1gsLvz8f2eXRVtL640euNYwWqZgSBunDbcKvg8vT3lIHxA1tg7JgU/&#10;5KEq57MdFtrd+IOudWhFCmFfoIIuhKGQ0jcdWfRLNxAn7uxGiyHBsZV6xFsKt718zrJXadFwauhw&#10;oENHzXd9sQqm3JhpXb9/xVPwl3iedLZ42Sj1+BD3WxCBYvgX/7mPOs3P1/D7TLpAl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IK4hsIAAADcAAAADwAAAAAAAAAAAAAA&#10;AAChAgAAZHJzL2Rvd25yZXYueG1sUEsFBgAAAAAEAAQA+QAAAJADAAAAAA==&#10;" strokecolor="black [3213]">
                    <v:stroke endarrow="classic" endarrowwidth="narrow" endarrowlength="long"/>
                  </v:shape>
                  <v:shape id="Дуга 186" o:spid="_x0000_s1179" style="position:absolute;left:7771;top:4344;width:7195;height:7194;visibility:visible;mso-wrap-style:square;v-text-anchor:middle" coordsize="719455,71945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+tRcMA&#10;AADcAAAADwAAAGRycy9kb3ducmV2LnhtbERPTWvCQBC9F/oflin0UppNPYikbqQ2Faq3Rr1Ps9Mk&#10;JjsbdleN/94VCt7m8T5nvhhNL07kfGtZwVuSgiCurG65VrDbrl5nIHxA1thbJgUX8rDIHx/mmGl7&#10;5h86laEWMYR9hgqaEIZMSl81ZNAndiCO3J91BkOErpba4TmGm15O0nQqDbYcGxoc6LOhqiuPRsFm&#10;u0/Li+264qVYHla/68PX0hVKPT+NH+8gAo3hLv53f+s4fzaF2zPxApl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+tRcMAAADcAAAADwAAAAAAAAAAAAAAAACYAgAAZHJzL2Rv&#10;d25yZXYueG1sUEsFBgAAAAAEAAQA9QAAAIgDAAAAAA==&#10;" adj="-11796480,,5400" path="m139,349739nsc5342,162412,153487,10461,340621,507r19107,359221l139,349739xem139,349739nfc5342,162412,153487,10461,340621,507e" filled="f" strokecolor="windowText">
                    <v:stroke endarrow="classic" endarrowwidth="narrow" endarrowlength="long" joinstyle="miter"/>
                    <v:formulas/>
                    <v:path arrowok="t" o:connecttype="custom" o:connectlocs="139,349739;340621,507" o:connectangles="0,0" textboxrect="0,0,719455,719455"/>
                    <v:textbox>
                      <w:txbxContent>
                        <w:p w:rsidR="008A3F7D" w:rsidRDefault="008A3F7D" w:rsidP="008A3F7D"/>
                      </w:txbxContent>
                    </v:textbox>
                  </v:shape>
                  <v:shape id="Поле 233" o:spid="_x0000_s1180" type="#_x0000_t202" style="position:absolute;left:1802;top:11807;width:3108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RrFMgA&#10;AADcAAAADwAAAGRycy9kb3ducmV2LnhtbESPQWvCQBCF70L/wzKFXopuWlrR6CpNQeihLVQFPQ7Z&#10;aRKbnU2z2yT+e+dQ8DbDe/PeN8v14GrVURsqzwYeJgko4tzbigsD+91mPAMVIrLF2jMZOFOA9epm&#10;tMTU+p6/qNvGQkkIhxQNlDE2qdYhL8lhmPiGWLRv3zqMsraFti32Eu5q/ZgkU+2wYmkosaHXkvKf&#10;7Z8zcDh1z7/Z/v0py+b0efqY32+OPRlzdzu8LEBFGuLV/H/9ZgV/JrTyjEygVx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B9GsUyAAAANwAAAAPAAAAAAAAAAAAAAAAAJgCAABk&#10;cnMvZG93bnJldi54bWxQSwUGAAAAAAQABAD1AAAAjQMAAAAA&#10;" fillcolor="white [3212]" stroked="f" strokeweight=".5pt">
                    <v:fill opacity="30840f"/>
                    <v:textbox inset="1mm,0,1mm,0">
                      <w:txbxContent>
                        <w:p w:rsidR="008A3F7D" w:rsidRDefault="008A3F7D" w:rsidP="008A3F7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h</w:t>
                          </w:r>
                          <w:proofErr w:type="spellStart"/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>упр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line id="Прямая соединительная линия 190" o:spid="_x0000_s1181" style="position:absolute;flip:x;visibility:visible;mso-wrap-style:square" from="948,15581" to="24697,15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XD9scAAADcAAAADwAAAGRycy9kb3ducmV2LnhtbESPT2/CMAzF75P4DpGRdhspHCboCGgD&#10;Ju20P4xLb17jNV0bp2oyKPv08wGJm633/N7Py/XgW3WkPtaBDUwnGSjiMtiaKwOHz+e7OaiYkC22&#10;gcnAmSKsV6ObJeY2nPiDjvtUKQnhmKMBl1KXax1LRx7jJHTEon2H3mOSta+07fEk4b7Vsyy71x5r&#10;lgaHHW0clc3+1xvY/r03r0VRzJr2zR2mu6fuZ/tVGHM7Hh4fQCUa0tV8uX6xgr8QfHlGJtCr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lcP2xwAAANwAAAAPAAAAAAAA&#10;AAAAAAAAAKECAABkcnMvZG93bnJldi54bWxQSwUGAAAAAAQABAD5AAAAlQMAAAAA&#10;" strokecolor="windowText"/>
                  <v:shape id="Поле 233" o:spid="_x0000_s1182" type="#_x0000_t202" style="position:absolute;left:13886;top:4302;width:180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OnsQA&#10;AADcAAAADwAAAGRycy9kb3ducmV2LnhtbERPS2vCQBC+F/wPywi91U1akBpdpa0IrT35QK9DdszG&#10;ZmdDdptEf71bKHibj+85s0VvK9FS40vHCtJRAoI4d7rkQsF+t3p6BeEDssbKMSm4kIfFfPAww0y7&#10;jjfUbkMhYgj7DBWYEOpMSp8bsuhHriaO3Mk1FkOETSF1g10Mt5V8TpKxtFhybDBY04eh/Gf7axVc&#10;L933+3JZfK2r9Hw4tivzkk+MUo/D/m0KIlAf7uJ/96eO8ycp/D0TL5D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1Tp7EAAAA3AAAAA8AAAAAAAAAAAAAAAAAmAIAAGRycy9k&#10;b3ducmV2LnhtbFBLBQYAAAAABAAEAPUAAACJAwAAAAA=&#10;" filled="f" stroked="f" strokeweight=".5pt">
                    <v:textbox inset="1mm,0,1mm,0">
                      <w:txbxContent>
                        <w:p w:rsidR="008A3F7D" w:rsidRDefault="008A3F7D" w:rsidP="008A3F7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Хорда 193" o:spid="_x0000_s1183" style="position:absolute;left:8680;top:9577;width:8280;height:8280;rotation:7349487fd;visibility:visible;mso-wrap-style:square;v-text-anchor:middle" coordsize="828000,828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NEXcIA&#10;AADcAAAADwAAAGRycy9kb3ducmV2LnhtbERPS2sCMRC+F/wPYQrealIFcbdGKQuCXgTf9DZsxs3S&#10;zWTZRN3++0Yo9DYf33Pmy9414k5dqD1reB8pEMSlNzVXGo6H1dsMRIjIBhvPpOGHAiwXg5c55sY/&#10;eEf3faxECuGQowYbY5tLGUpLDsPIt8SJu/rOYUywq6Tp8JHCXSPHSk2lw5pTg8WWCkvl9/7mNOxs&#10;fTmcs9nKb9fjy7Uo1Ob0pbQevvafHyAi9fFf/OdemzQ/m8DzmXSBX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M0RdwgAAANwAAAAPAAAAAAAAAAAAAAAAAJgCAABkcnMvZG93&#10;bnJldi54bWxQSwUGAAAAAAQABAD1AAAAhwMAAAAA&#10;" path="m596520,785594c458378,853447,293997,839067,169733,748260,45470,657452,-18163,505207,4521,352981,27205,200755,132462,73677,277802,23044l596520,785594xe" fillcolor="white [3212]" strokecolor="black [3213]">
                    <v:path arrowok="t" o:connecttype="custom" o:connectlocs="596520,785594;169733,748260;4521,352981;277802,23044;596520,785594" o:connectangles="0,0,0,0,0"/>
                  </v:shape>
                  <v:shape id="Прямая со стрелкой 194" o:spid="_x0000_s1184" type="#_x0000_t32" style="position:absolute;left:9568;top:11082;width:0;height:29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eLwMEAAADcAAAADwAAAGRycy9kb3ducmV2LnhtbERPzYrCMBC+L/gOYQQvi6Yrrmg1iiwI&#10;7nGrDzA2YxtsJqWJGvv0ZmFhb/Px/c56G20j7tR541jBxyQDQVw6bbhScDruxwsQPiBrbByTgid5&#10;2G4Gb2vMtXvwD92LUIkUwj5HBXUIbS6lL2uy6CeuJU7cxXUWQ4JdJXWHjxRuGznNsrm0aDg11NjS&#10;V03ltbhZBf3CmP6z+D7HY/C3eOl19j5bKjUaxt0KRKAY/sV/7oNO85cz+H0mXSA3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F4vAwQAAANwAAAAPAAAAAAAAAAAAAAAA&#10;AKECAABkcnMvZG93bnJldi54bWxQSwUGAAAAAAQABAD5AAAAjwMAAAAA&#10;" strokecolor="black [3213]">
                    <v:stroke endarrow="classic" endarrowwidth="narrow" endarrowlength="long"/>
                  </v:shape>
                  <v:shape id="Прямая со стрелкой 196" o:spid="_x0000_s1185" type="#_x0000_t32" style="position:absolute;left:16045;top:11050;width:0;height:29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QfXsMAAADcAAAADwAAAGRycy9kb3ducmV2LnhtbERPS2sCMRC+F/ofwgjeaqIHqatRSmlB&#10;tAi1Pm/TzXR36WayJFHXf98IQm/z8T1nMmttLc7kQ+VYQ7+nQBDnzlRcaNh8vT89gwgR2WDtmDRc&#10;KcBs+vgwwcy4C3/SeR0LkUI4ZKihjLHJpAx5SRZDzzXEiftx3mJM0BfSeLykcFvLgVJDabHi1FBi&#10;Q68l5b/rk9XgebWQy/1ud/xufL095ErZjzetu532ZQwiUhv/xXf33KT5oyHcnkkXyO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UH17DAAAA3AAAAA8AAAAAAAAAAAAA&#10;AAAAoQIAAGRycy9kb3ducmV2LnhtbFBLBQYAAAAABAAEAPkAAACRAwAAAAA=&#10;" strokecolor="windowText">
                    <v:stroke endarrow="classic" endarrowwidth="narrow" endarrowlength="long"/>
                  </v:shape>
                  <v:shape id="Прямая со стрелкой 197" o:spid="_x0000_s1186" type="#_x0000_t32" style="position:absolute;left:10626;top:10047;width:0;height:39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i6xcMAAADcAAAADwAAAGRycy9kb3ducmV2LnhtbERPS2sCMRC+C/6HMEJvmrSH2q5GKVJB&#10;Win4bm/TzXR3cTNZklTXf98IBW/z8T1nPG1tLU7kQ+VYw/1AgSDOnam40LDdzPtPIEJENlg7Jg0X&#10;CjCddDtjzIw784pO61iIFMIhQw1ljE0mZchLshgGriFO3I/zFmOCvpDG4zmF21o+KPUoLVacGkps&#10;aFZSflz/Wg2eP97k+2G///pufL37zJWyy1et73rtywhEpDbexP/uhUnzn4dwfSZdIC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YusXDAAAA3AAAAA8AAAAAAAAAAAAA&#10;AAAAoQIAAGRycy9kb3ducmV2LnhtbFBLBQYAAAAABAAEAPkAAACRAwAAAAA=&#10;" strokecolor="windowText">
                    <v:stroke endarrow="classic" endarrowwidth="narrow" endarrowlength="long"/>
                  </v:shape>
                  <v:shape id="Прямая со стрелкой 198" o:spid="_x0000_s1187" type="#_x0000_t32" style="position:absolute;left:11740;top:9647;width:0;height:43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cut8YAAADcAAAADwAAAGRycy9kb3ducmV2LnhtbESPQU8CMRCF7yb8h2ZIvEmLB4IrhRCi&#10;iUFDIijqbdyOuxu2001bYf33zoGE20zem/e+mS1636ojxdQEtjAeGVDEZXANVxbedo83U1ApIzts&#10;A5OFP0qwmA+uZli4cOJXOm5zpSSEU4EW6py7QutU1uQxjUJHLNpPiB6zrLHSLuJJwn2rb42ZaI8N&#10;S0ONHa1qKg/bX28h8matnz/2+6/vLrbvn6Ux/uXB2uthv7wHlanPF/P5+skJ/p3QyjMygZ7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1HLrfGAAAA3AAAAA8AAAAAAAAA&#10;AAAAAAAAoQIAAGRycy9kb3ducmV2LnhtbFBLBQYAAAAABAAEAPkAAACUAwAAAAA=&#10;" strokecolor="windowText">
                    <v:stroke endarrow="classic" endarrowwidth="narrow" endarrowlength="long"/>
                  </v:shape>
                  <v:shape id="Прямая со стрелкой 199" o:spid="_x0000_s1188" type="#_x0000_t32" style="position:absolute;left:12807;top:9507;width:0;height:45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uLLMMAAADcAAAADwAAAGRycy9kb3ducmV2LnhtbERPTWsCMRC9F/wPYQreatIeSl2NIqJQ&#10;qhTUVtvbuBl3FzeTJYm6/feNIHibx/uc4bi1tTiTD5VjDc89BYI4d6biQsPXZv70BiJEZIO1Y9Lw&#10;RwHGo87DEDPjLryi8zoWIoVwyFBDGWOTSRnykiyGnmuIE3dw3mJM0BfSeLykcFvLF6VepcWKU0OJ&#10;DU1Lyo/rk9Xg+fNDLnbb7e++8fX3T66UXc607j62kwGISG28i2/ud5Pm9/twfSZdIE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LiyzDAAAA3AAAAA8AAAAAAAAAAAAA&#10;AAAAoQIAAGRycy9kb3ducmV2LnhtbFBLBQYAAAAABAAEAPkAAACRAwAAAAA=&#10;" strokecolor="windowText">
                    <v:stroke endarrow="classic" endarrowwidth="narrow" endarrowlength="long"/>
                  </v:shape>
                  <v:shape id="Прямая со стрелкой 200" o:spid="_x0000_s1189" type="#_x0000_t32" style="position:absolute;left:13886;top:9647;width:0;height:43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7WSsQAAADcAAAADwAAAGRycy9kb3ducmV2LnhtbESPT2sCMRTE74LfITzBW03qQcrWKEVa&#10;EJWCWv/dXjfP3aWblyWJun77plDwOMzMb5jxtLW1uJIPlWMNzwMFgjh3puJCw9f24+kFRIjIBmvH&#10;pOFOAaaTbmeMmXE3XtN1EwuRIBwy1FDG2GRShrwki2HgGuLknZ23GJP0hTQebwluazlUaiQtVpwW&#10;SmxoVlL+s7lYDZ4/F3J52O9P342vd8dcKbt617rfa99eQURq4yP8354bDYkIf2fSEZCT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HtZKxAAAANw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201" o:spid="_x0000_s1190" type="#_x0000_t32" style="position:absolute;left:14966;top:10047;width:0;height:39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Jz0cUAAADcAAAADwAAAGRycy9kb3ducmV2LnhtbESPQWsCMRSE70L/Q3iCN030ILJulFIs&#10;lLYIVWv19rp53V26eVmSVLf/3giCx2FmvmHyZWcbcSIfascaxiMFgrhwpuZSw277PJyBCBHZYOOY&#10;NPxTgOXioZdjZtyZP+i0iaVIEA4ZaqhibDMpQ1GRxTByLXHyfpy3GJP0pTQezwluGzlRaiot1pwW&#10;KmzpqaLid/NnNXhev8q3r/3++N365vNQKGXfV1oP+t3jHESkLt7Dt/aL0TBRY7ieSUdAL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Jz0cUAAADcAAAADwAAAAAAAAAA&#10;AAAAAAChAgAAZHJzL2Rvd25yZXYueG1sUEsFBgAAAAAEAAQA+QAAAJMDAAAAAA==&#10;" strokecolor="windowText">
                    <v:stroke endarrow="classic" endarrowwidth="narrow" endarrowlength="long"/>
                  </v:shape>
                  <v:line id="Прямая соединительная линия 204" o:spid="_x0000_s1191" style="position:absolute;flip:x;visibility:visible;mso-wrap-style:square" from="4356,13971" to="8580,13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4rc8QAAADcAAAADwAAAGRycy9kb3ducmV2LnhtbESP3WoCMRSE7wu+QzhC72pSsdJujaJC&#10;QXoj/jzAYXO6Wbo5WZOo6z69KRS8HGbmG2a26FwjLhRi7VnD60iBIC69qbnScDx8vbyDiAnZYOOZ&#10;NNwowmI+eJphYfyVd3TZp0pkCMcCNdiU2kLKWFpyGEe+Jc7ejw8OU5ahkibgNcNdI8dKTaXDmvOC&#10;xZbWlsrf/dlpaPp07D9Wa9ur0+RmttupD2/fWj8Pu+UniERdeoT/2xujYawm8HcmHwE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zitzxAAAANwAAAAPAAAAAAAAAAAA&#10;AAAAAKECAABkcnMvZG93bnJldi54bWxQSwUGAAAAAAQABAD5AAAAkgMAAAAA&#10;" strokecolor="black [3213]"/>
                  <v:shape id="Прямая со стрелкой 205" o:spid="_x0000_s1192" type="#_x0000_t32" style="position:absolute;left:4907;top:11988;width:0;height:214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nOLMUAAADcAAAADwAAAGRycy9kb3ducmV2LnhtbESPzWrCQBSF9wXfYbiCm6IzDbRImomI&#10;UHTRLkwtxd0lc5sEM3diZtTk7TtCocvD+fk42WqwrbhS7xvHGp4WCgRx6UzDlYbD59t8CcIHZIOt&#10;Y9IwkodVPnnIMDXuxnu6FqEScYR9ihrqELpUSl/WZNEvXEccvR/XWwxR9pU0Pd7iuG1lotSLtNhw&#10;JNTY0aam8lRcbISE41h8ufHxe3z/OJBX22R5Zq1n02H9CiLQEP7Df+2d0ZCoZ7if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HnOLMUAAADcAAAADwAAAAAAAAAA&#10;AAAAAAChAgAAZHJzL2Rvd25yZXYueG1sUEsFBgAAAAAEAAQA+QAAAJMDAAAAAA==&#10;" strokecolor="windowText">
                    <v:stroke endarrow="classic" endarrowwidth="narrow" endarrowlength="long"/>
                  </v:shape>
                  <v:shape id="Прямая со стрелкой 206" o:spid="_x0000_s1193" type="#_x0000_t32" style="position:absolute;left:4907;top:15487;width:0;height:13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vrpcUAAADcAAAADwAAAGRycy9kb3ducmV2LnhtbESPT2sCMRTE74V+h/AKvdVED1K2RhGx&#10;IFYKav13e26eu0s3L0sSdf32Rij0OMzMb5jBqLW1uJAPlWMN3Y4CQZw7U3Gh4Wf9+fYOIkRkg7Vj&#10;0nCjAKPh89MAM+OuvKTLKhYiQThkqKGMscmkDHlJFkPHNcTJOzlvMSbpC2k8XhPc1rKnVF9arDgt&#10;lNjQpKT8d3W2Gjx/z+XXbrs9HBtfb/a5UnYx1fr1pR1/gIjUxv/wX3tmNPRUHx5n0hGQw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vrpcUAAADcAAAADwAAAAAAAAAA&#10;AAAAAAChAgAAZHJzL2Rvd25yZXYueG1sUEsFBgAAAAAEAAQA+QAAAJMDAAAAAA==&#10;" strokecolor="windowText">
                    <v:stroke endarrow="classic" endarrowwidth="narrow" endarrowlength="long"/>
                  </v:shape>
                  <v:line id="Прямая соединительная линия 207" o:spid="_x0000_s1194" style="position:absolute;visibility:visible;mso-wrap-style:square" from="4907,14007" to="4907,1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+5wcYAAADcAAAADwAAAGRycy9kb3ducmV2LnhtbESPT2vCQBTE7wW/w/KEXopulKAS3YhI&#10;hR7bKOLxkX3mj9m3Mbs1aT99t1DocZiZ3zCb7WAa8aDOVZYVzKYRCOLc6ooLBafjYbIC4TyyxsYy&#10;KfgiB9t09LTBRNueP+iR+UIECLsEFZTet4mULi/JoJvaljh4V9sZ9EF2hdQd9gFuGjmPooU0WHFY&#10;KLGlfUn5Lfs0Cop9/XK/ZPV37BevK3uI38/n606p5/GwW4PwNPj/8F/7TSuYR0v4PROO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fucHGAAAA3AAAAA8AAAAAAAAA&#10;AAAAAAAAoQIAAGRycy9kb3ducmV2LnhtbFBLBQYAAAAABAAEAPkAAACUAwAAAAA=&#10;" strokecolor="windowText"/>
                  <v:shape id="Поле 233" o:spid="_x0000_s1195" type="#_x0000_t202" style="position:absolute;left:16114;top:9172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AT+MMA&#10;AADcAAAADwAAAGRycy9kb3ducmV2LnhtbERPy2rCQBTdC/7DcIXu6iQKpU0dgw+E1q6qottL5jaT&#10;NnMnZKZJ7Nc7i4LLw3kv8sHWoqPWV44VpNMEBHHhdMWlgtNx9/gMwgdkjbVjUnAlD/lyPFpgpl3P&#10;n9QdQiliCPsMFZgQmkxKXxiy6KeuIY7cl2sthgjbUuoW+xhuazlLkidpseLYYLChjaHi5/BrFfxd&#10;+4/1dlu+7+v0+3zpdmZevBilHibD6hVEoCHcxf/uN61glsS18Uw8An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AT+MMAAADcAAAADwAAAAAAAAAAAAAAAACYAgAAZHJzL2Rv&#10;d25yZXYueG1sUEsFBgAAAAAEAAQA9QAAAIgDAAAAAA==&#10;" filled="f" stroked="f" strokeweight=".5pt">
                    <v:textbox inset="1mm,0,1mm,0">
                      <w:txbxContent>
                        <w:p w:rsidR="008A3F7D" w:rsidRDefault="008A3F7D" w:rsidP="008A3F7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p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209" o:spid="_x0000_s1196" style="position:absolute;flip:y;visibility:visible;mso-wrap-style:square" from="13905,10251" to="16114,13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+E7cQAAADcAAAADwAAAGRycy9kb3ducmV2LnhtbESP0WoCMRRE34X+Q7hC3zRRqtTVKK1Q&#10;EF+k6gdcNrebxc3NNkl13a83hUIfh5k5w6w2nWvElUKsPWuYjBUI4tKbmisN59PH6BVETMgGG8+k&#10;4U4RNuunwQoL42/8SddjqkSGcCxQg02pLaSMpSWHcexb4ux9+eAwZRkqaQLeMtw1cqrUXDqsOS9Y&#10;bGlrqbwcf5yGpk/nfvG+tb36frmbw2Huw2yv9fOwe1uCSNSl//Bfe2c0TNUCfs/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z4TtxAAAANwAAAAPAAAAAAAAAAAA&#10;AAAAAKECAABkcnMvZG93bnJldi54bWxQSwUGAAAAAAQABAD5AAAAkgMAAAAA&#10;" strokecolor="black [3213]"/>
                  <v:shape id="Хорда 210" o:spid="_x0000_s1197" style="position:absolute;left:6344;top:2599;width:12954;height:12954;rotation:-4386188fd;visibility:visible;mso-wrap-style:square;v-text-anchor:middle" coordsize="1295400,12954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1Kj78A&#10;AADcAAAADwAAAGRycy9kb3ducmV2LnhtbERPy4rCMBTdC/5DuII7myo4SDVKEXwsxwe4vTTXttjc&#10;lCbW6NebxcAsD+e92gTTiJ46V1tWME1SEMSF1TWXCq6X3WQBwnlkjY1lUvAmB5v1cLDCTNsXn6g/&#10;+1LEEHYZKqi8bzMpXVGRQZfYljhyd9sZ9BF2pdQdvmK4aeQsTX+kwZpjQ4UtbSsqHuenUdBf9vu3&#10;P+a/Oj99DttFE3bzW1BqPAr5EoSn4P/Ff+6jVjCbxvnxTDwCcv0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nUqPvwAAANwAAAAPAAAAAAAAAAAAAAAAAJgCAABkcnMvZG93bnJl&#10;di54bWxQSwUGAAAAAAQABAD1AAAAhAMAAAAA&#10;" adj="-11796480,,5400" path="m374504,1234964c76239,1096211,-70645,755915,32965,443698r341539,791266xe" fillcolor="window" strokecolor="windowText" strokeweight="1.5pt">
                    <v:stroke dashstyle="3 1" joinstyle="miter"/>
                    <v:formulas/>
                    <v:path arrowok="t" o:connecttype="custom" o:connectlocs="374504,1234964;32965,443698;374504,1234964" o:connectangles="0,0,0" textboxrect="0,0,1295400,1295400"/>
                    <v:textbox>
                      <w:txbxContent>
                        <w:p w:rsidR="008A3F7D" w:rsidRDefault="008A3F7D" w:rsidP="008A3F7D"/>
                      </w:txbxContent>
                    </v:textbox>
                  </v:shape>
                  <v:shape id="Поле 13" o:spid="_x0000_s1198" type="#_x0000_t202" style="position:absolute;left:8580;top:5229;width:1828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MsuMYA&#10;AADcAAAADwAAAGRycy9kb3ducmV2LnhtbESPW2vCQBSE3wX/w3IKfdNNLEiNrlIrQi9PXtDXQ/aY&#10;TZs9G7LbJPrru4WCj8PMfMMsVr2tREuNLx0rSMcJCOLc6ZILBcfDdvQMwgdkjZVjUnAlD6vlcLDA&#10;TLuOd9TuQyEihH2GCkwIdSalzw1Z9GNXE0fv4hqLIcqmkLrBLsJtJSdJMpUWS44LBmt6NZR/73+s&#10;gtu1+1xvNsX7R5V+nc7t1jzlM6PU40P/MgcRqA/38H/7TSuYpCn8nY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kMsuMYAAADcAAAADwAAAAAAAAAAAAAAAACYAgAAZHJz&#10;L2Rvd25yZXYueG1sUEsFBgAAAAAEAAQA9QAAAIsDAAAAAA==&#10;" filled="f" stroked="f" strokeweight=".5pt">
                    <v:textbox inset="1mm,0,1mm,0">
                      <w:txbxContent>
                        <w:p w:rsidR="008A3F7D" w:rsidRDefault="008A3F7D" w:rsidP="008A3F7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lang w:val="en-US"/>
                            </w:rPr>
                            <w:sym w:font="Symbol" w:char="F077"/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8A3F7D" w:rsidRPr="008A3F7D" w:rsidRDefault="008A3F7D" w:rsidP="008A3F7D">
      <w:pPr>
        <w:pStyle w:val="14"/>
        <w:widowControl/>
        <w:ind w:firstLine="0"/>
        <w:jc w:val="center"/>
        <w:rPr>
          <w:sz w:val="24"/>
        </w:rPr>
      </w:pPr>
      <w:r>
        <w:rPr>
          <w:sz w:val="24"/>
        </w:rPr>
        <w:t xml:space="preserve">Рис. </w:t>
      </w:r>
      <w:proofErr w:type="spellStart"/>
      <w:r>
        <w:rPr>
          <w:sz w:val="24"/>
        </w:rPr>
        <w:t>Эластогидродинамическ</w:t>
      </w:r>
      <w:r>
        <w:rPr>
          <w:sz w:val="24"/>
        </w:rPr>
        <w:t>ий</w:t>
      </w:r>
      <w:proofErr w:type="spellEnd"/>
      <w:r>
        <w:rPr>
          <w:sz w:val="24"/>
        </w:rPr>
        <w:t xml:space="preserve"> эффект</w:t>
      </w:r>
      <w:r>
        <w:rPr>
          <w:sz w:val="24"/>
        </w:rPr>
        <w:t xml:space="preserve"> пары трения </w:t>
      </w:r>
      <w:r>
        <w:rPr>
          <w:sz w:val="24"/>
        </w:rPr>
        <w:t>упругий</w:t>
      </w:r>
      <w:r>
        <w:rPr>
          <w:sz w:val="24"/>
        </w:rPr>
        <w:t xml:space="preserve"> цилиндр – </w:t>
      </w:r>
      <w:r>
        <w:rPr>
          <w:sz w:val="24"/>
        </w:rPr>
        <w:t>жесткая</w:t>
      </w:r>
      <w:r>
        <w:rPr>
          <w:sz w:val="24"/>
        </w:rPr>
        <w:t xml:space="preserve"> плоскость</w:t>
      </w:r>
    </w:p>
    <w:p w:rsidR="008A3F7D" w:rsidRDefault="008A3F7D" w:rsidP="00EF1960">
      <w:pPr>
        <w:pStyle w:val="14"/>
        <w:widowControl/>
        <w:ind w:firstLine="510"/>
      </w:pPr>
    </w:p>
    <w:p w:rsidR="007903D1" w:rsidRDefault="00190448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При скольжении упругого тела по жесткому основанию материал цилиндра испытывает упругие деформации в зоне контакта. Т.к. но</w:t>
      </w:r>
      <w:r>
        <w:rPr>
          <w:color w:val="000000"/>
          <w:sz w:val="28"/>
          <w:szCs w:val="26"/>
        </w:rPr>
        <w:t>р</w:t>
      </w:r>
      <w:r>
        <w:rPr>
          <w:color w:val="000000"/>
          <w:sz w:val="28"/>
          <w:szCs w:val="26"/>
        </w:rPr>
        <w:t>мальное давление распределено по ширине контактной площадки по эллиптическому закону, поверхность цилиндра в центральной части контакта будет напоминать плоскость, расположенную почти пара</w:t>
      </w:r>
      <w:r>
        <w:rPr>
          <w:color w:val="000000"/>
          <w:sz w:val="28"/>
          <w:szCs w:val="26"/>
        </w:rPr>
        <w:t>л</w:t>
      </w:r>
      <w:r>
        <w:rPr>
          <w:color w:val="000000"/>
          <w:sz w:val="28"/>
          <w:szCs w:val="26"/>
        </w:rPr>
        <w:t>лельно поверхности основания, а вязкость жидкости в этой части ко</w:t>
      </w:r>
      <w:r>
        <w:rPr>
          <w:color w:val="000000"/>
          <w:sz w:val="28"/>
          <w:szCs w:val="26"/>
        </w:rPr>
        <w:t>н</w:t>
      </w:r>
      <w:r>
        <w:rPr>
          <w:color w:val="000000"/>
          <w:sz w:val="28"/>
          <w:szCs w:val="26"/>
        </w:rPr>
        <w:t xml:space="preserve">такта будет значительно выше, чем на входе. </w:t>
      </w:r>
    </w:p>
    <w:p w:rsidR="00190448" w:rsidRPr="00D25D86" w:rsidRDefault="00190448" w:rsidP="00EF1960">
      <w:pPr>
        <w:ind w:firstLine="510"/>
        <w:jc w:val="both"/>
        <w:rPr>
          <w:color w:val="000000"/>
          <w:spacing w:val="-4"/>
          <w:sz w:val="28"/>
          <w:szCs w:val="26"/>
        </w:rPr>
      </w:pPr>
      <w:r w:rsidRPr="00D25D86">
        <w:rPr>
          <w:color w:val="000000"/>
          <w:spacing w:val="-4"/>
          <w:sz w:val="28"/>
          <w:szCs w:val="26"/>
        </w:rPr>
        <w:t>Поэтому гидродинамическое давление на входе в контакт незнач</w:t>
      </w:r>
      <w:r w:rsidRPr="00D25D86">
        <w:rPr>
          <w:color w:val="000000"/>
          <w:spacing w:val="-4"/>
          <w:sz w:val="28"/>
          <w:szCs w:val="26"/>
        </w:rPr>
        <w:t>и</w:t>
      </w:r>
      <w:r w:rsidRPr="00D25D86">
        <w:rPr>
          <w:color w:val="000000"/>
          <w:spacing w:val="-4"/>
          <w:sz w:val="28"/>
          <w:szCs w:val="26"/>
        </w:rPr>
        <w:t>тельно, а по мере перемещения с центральной оси оно возрастает и д</w:t>
      </w:r>
      <w:r w:rsidRPr="00D25D86">
        <w:rPr>
          <w:color w:val="000000"/>
          <w:spacing w:val="-4"/>
          <w:sz w:val="28"/>
          <w:szCs w:val="26"/>
        </w:rPr>
        <w:t>о</w:t>
      </w:r>
      <w:r w:rsidRPr="00D25D86">
        <w:rPr>
          <w:color w:val="000000"/>
          <w:spacing w:val="-4"/>
          <w:sz w:val="28"/>
          <w:szCs w:val="26"/>
        </w:rPr>
        <w:t>стигает максимума в окрестностях центра контактной площадки. Вблизи зоны выхода трущихся тел из контакта давление приближается к нул</w:t>
      </w:r>
      <w:r w:rsidR="0093181B" w:rsidRPr="00D25D86">
        <w:rPr>
          <w:color w:val="000000"/>
          <w:spacing w:val="-4"/>
          <w:sz w:val="28"/>
          <w:szCs w:val="26"/>
        </w:rPr>
        <w:t>ю</w:t>
      </w:r>
      <w:r w:rsidRPr="00D25D86">
        <w:rPr>
          <w:color w:val="000000"/>
          <w:spacing w:val="-4"/>
          <w:sz w:val="28"/>
          <w:szCs w:val="26"/>
        </w:rPr>
        <w:t xml:space="preserve"> и деформация цилиндра такова, что наблюдается резкое сужение толщины смазочного слоя и падение вязкости жидкости. В результате скорость течения жидкости в зоне минимального зазора резко возрастает, что в</w:t>
      </w:r>
      <w:r w:rsidRPr="00D25D86">
        <w:rPr>
          <w:color w:val="000000"/>
          <w:spacing w:val="-4"/>
          <w:sz w:val="28"/>
          <w:szCs w:val="26"/>
        </w:rPr>
        <w:t>е</w:t>
      </w:r>
      <w:r w:rsidRPr="00D25D86">
        <w:rPr>
          <w:color w:val="000000"/>
          <w:spacing w:val="-4"/>
          <w:sz w:val="28"/>
          <w:szCs w:val="26"/>
        </w:rPr>
        <w:t>дет к интенсивному подъему гидродинамического давления.</w:t>
      </w:r>
    </w:p>
    <w:p w:rsidR="007903D1" w:rsidRDefault="007903D1" w:rsidP="00EF1960">
      <w:pPr>
        <w:ind w:firstLine="510"/>
        <w:jc w:val="both"/>
        <w:rPr>
          <w:color w:val="000000"/>
          <w:sz w:val="28"/>
          <w:szCs w:val="26"/>
        </w:rPr>
      </w:pPr>
    </w:p>
    <w:p w:rsidR="00120381" w:rsidRPr="00120381" w:rsidRDefault="00120381" w:rsidP="00120381">
      <w:pPr>
        <w:jc w:val="center"/>
        <w:rPr>
          <w:b/>
          <w:color w:val="000000"/>
          <w:sz w:val="28"/>
          <w:szCs w:val="26"/>
        </w:rPr>
      </w:pPr>
      <w:r w:rsidRPr="00120381">
        <w:rPr>
          <w:b/>
          <w:color w:val="000000"/>
          <w:sz w:val="28"/>
          <w:szCs w:val="26"/>
        </w:rPr>
        <w:t>Влияние параметров на гидродинамическое трение</w:t>
      </w:r>
    </w:p>
    <w:p w:rsidR="00120381" w:rsidRDefault="00120381" w:rsidP="00EF1960">
      <w:pPr>
        <w:ind w:firstLine="510"/>
        <w:jc w:val="both"/>
        <w:rPr>
          <w:color w:val="000000"/>
          <w:sz w:val="28"/>
          <w:szCs w:val="26"/>
        </w:rPr>
      </w:pPr>
    </w:p>
    <w:p w:rsidR="00EB0345" w:rsidRDefault="00EB0345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Наиболее важными эксплуатационными факторами, определя</w:t>
      </w:r>
      <w:r>
        <w:rPr>
          <w:color w:val="000000"/>
          <w:sz w:val="28"/>
          <w:szCs w:val="26"/>
        </w:rPr>
        <w:t>ю</w:t>
      </w:r>
      <w:r>
        <w:rPr>
          <w:color w:val="000000"/>
          <w:sz w:val="28"/>
          <w:szCs w:val="26"/>
        </w:rPr>
        <w:t>щими условия формирования смазочного слоя, являются давление (внешняя нагрузка и размеры трущихся тел), вязкость смазочной жи</w:t>
      </w:r>
      <w:r>
        <w:rPr>
          <w:color w:val="000000"/>
          <w:sz w:val="28"/>
          <w:szCs w:val="26"/>
        </w:rPr>
        <w:t>д</w:t>
      </w:r>
      <w:r>
        <w:rPr>
          <w:color w:val="000000"/>
          <w:sz w:val="28"/>
          <w:szCs w:val="26"/>
        </w:rPr>
        <w:t>кости и скорость относительного перемещения поверхностей трения сопрягаемых деталей.</w:t>
      </w:r>
    </w:p>
    <w:p w:rsidR="00120381" w:rsidRDefault="00120381" w:rsidP="00EF1960">
      <w:pPr>
        <w:ind w:firstLine="510"/>
        <w:jc w:val="both"/>
        <w:rPr>
          <w:color w:val="000000"/>
          <w:sz w:val="28"/>
          <w:szCs w:val="26"/>
          <w:lang w:val="en-US"/>
        </w:rPr>
      </w:pPr>
      <w:r>
        <w:rPr>
          <w:color w:val="000000"/>
          <w:sz w:val="28"/>
          <w:szCs w:val="26"/>
        </w:rPr>
        <w:t>Переход от трения без смазочного материала к граничному тр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 xml:space="preserve">нию и выход на гидродинамический режим можно проследить </w:t>
      </w:r>
      <w:proofErr w:type="gramStart"/>
      <w:r>
        <w:rPr>
          <w:color w:val="000000"/>
          <w:sz w:val="28"/>
          <w:szCs w:val="26"/>
        </w:rPr>
        <w:t>до</w:t>
      </w:r>
      <w:proofErr w:type="gramEnd"/>
      <w:r>
        <w:rPr>
          <w:color w:val="000000"/>
          <w:sz w:val="28"/>
          <w:szCs w:val="26"/>
        </w:rPr>
        <w:t xml:space="preserve"> ди</w:t>
      </w:r>
      <w:r>
        <w:rPr>
          <w:color w:val="000000"/>
          <w:sz w:val="28"/>
          <w:szCs w:val="26"/>
        </w:rPr>
        <w:t>а</w:t>
      </w:r>
      <w:r>
        <w:rPr>
          <w:color w:val="000000"/>
          <w:sz w:val="28"/>
          <w:szCs w:val="26"/>
        </w:rPr>
        <w:lastRenderedPageBreak/>
        <w:t xml:space="preserve">грамме </w:t>
      </w:r>
      <w:proofErr w:type="spellStart"/>
      <w:r>
        <w:rPr>
          <w:color w:val="000000"/>
          <w:sz w:val="28"/>
          <w:szCs w:val="26"/>
        </w:rPr>
        <w:t>Герси</w:t>
      </w:r>
      <w:proofErr w:type="spellEnd"/>
      <w:r>
        <w:rPr>
          <w:color w:val="000000"/>
          <w:sz w:val="28"/>
          <w:szCs w:val="26"/>
        </w:rPr>
        <w:t>–</w:t>
      </w:r>
      <w:proofErr w:type="spellStart"/>
      <w:r>
        <w:rPr>
          <w:color w:val="000000"/>
          <w:sz w:val="28"/>
          <w:szCs w:val="26"/>
        </w:rPr>
        <w:t>Штрибека</w:t>
      </w:r>
      <w:proofErr w:type="spellEnd"/>
      <w:r>
        <w:rPr>
          <w:color w:val="000000"/>
          <w:sz w:val="28"/>
          <w:szCs w:val="26"/>
        </w:rPr>
        <w:t>. Диаграмма показывает зависимость коэ</w:t>
      </w:r>
      <w:r>
        <w:rPr>
          <w:color w:val="000000"/>
          <w:sz w:val="28"/>
          <w:szCs w:val="26"/>
        </w:rPr>
        <w:t>ф</w:t>
      </w:r>
      <w:r>
        <w:rPr>
          <w:color w:val="000000"/>
          <w:sz w:val="28"/>
          <w:szCs w:val="26"/>
        </w:rPr>
        <w:t xml:space="preserve">фициента трения от параметра </w:t>
      </w:r>
      <w:r w:rsidRPr="00120381">
        <w:rPr>
          <w:color w:val="000000"/>
          <w:position w:val="-26"/>
          <w:sz w:val="28"/>
          <w:szCs w:val="26"/>
        </w:rPr>
        <w:object w:dxaOrig="800" w:dyaOrig="660">
          <v:shape id="_x0000_i1032" type="#_x0000_t75" style="width:39.75pt;height:33pt" o:ole="">
            <v:imagedata r:id="rId33" o:title=""/>
          </v:shape>
          <o:OLEObject Type="Embed" ProgID="Equation.DSMT4" ShapeID="_x0000_i1032" DrawAspect="Content" ObjectID="_1438956257" r:id="rId34"/>
        </w:object>
      </w:r>
      <w:r>
        <w:rPr>
          <w:color w:val="000000"/>
          <w:sz w:val="28"/>
          <w:szCs w:val="26"/>
        </w:rPr>
        <w:t>. Кривую (рис.) можно разделить на три участка. Начало первого участка соответствует трению без смазки и характеризуется высокими значениями коэффициента тр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ния. Падение коэффициента трения говорит о переходе к граничному трению. Второй участок соответствует полужидкостному трению, а трений – жидкостному.</w:t>
      </w:r>
    </w:p>
    <w:p w:rsidR="000F7888" w:rsidRDefault="000F7888" w:rsidP="000F7888">
      <w:pPr>
        <w:jc w:val="center"/>
        <w:rPr>
          <w:color w:val="000000"/>
          <w:sz w:val="28"/>
          <w:szCs w:val="26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65E7D828" wp14:editId="0A5C52B2">
                <wp:extent cx="2924175" cy="2619375"/>
                <wp:effectExtent l="0" t="0" r="0" b="0"/>
                <wp:docPr id="351" name="Полотно 3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02" name="Группа 402"/>
                        <wpg:cNvGrpSpPr/>
                        <wpg:grpSpPr>
                          <a:xfrm>
                            <a:off x="58326" y="107950"/>
                            <a:ext cx="2738071" cy="2378570"/>
                            <a:chOff x="58326" y="107950"/>
                            <a:chExt cx="2738071" cy="2378570"/>
                          </a:xfrm>
                        </wpg:grpSpPr>
                        <wps:wsp>
                          <wps:cNvPr id="96" name="Прямая со стрелкой 96"/>
                          <wps:cNvCnPr/>
                          <wps:spPr>
                            <a:xfrm flipV="1">
                              <a:off x="310760" y="107950"/>
                              <a:ext cx="0" cy="19431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7" name="Прямая со стрелкой 97"/>
                          <wps:cNvCnPr/>
                          <wps:spPr>
                            <a:xfrm>
                              <a:off x="310760" y="2051050"/>
                              <a:ext cx="2485637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" name="Полилиния 99"/>
                          <wps:cNvSpPr/>
                          <wps:spPr>
                            <a:xfrm>
                              <a:off x="310126" y="330651"/>
                              <a:ext cx="2311400" cy="1315739"/>
                            </a:xfrm>
                            <a:custGeom>
                              <a:avLst/>
                              <a:gdLst>
                                <a:gd name="connsiteX0" fmla="*/ 0 w 2311400"/>
                                <a:gd name="connsiteY0" fmla="*/ 819 h 1315739"/>
                                <a:gd name="connsiteX1" fmla="*/ 57150 w 2311400"/>
                                <a:gd name="connsiteY1" fmla="*/ 19869 h 1315739"/>
                                <a:gd name="connsiteX2" fmla="*/ 101600 w 2311400"/>
                                <a:gd name="connsiteY2" fmla="*/ 134169 h 1315739"/>
                                <a:gd name="connsiteX3" fmla="*/ 152400 w 2311400"/>
                                <a:gd name="connsiteY3" fmla="*/ 362769 h 1315739"/>
                                <a:gd name="connsiteX4" fmla="*/ 203200 w 2311400"/>
                                <a:gd name="connsiteY4" fmla="*/ 692969 h 1315739"/>
                                <a:gd name="connsiteX5" fmla="*/ 234950 w 2311400"/>
                                <a:gd name="connsiteY5" fmla="*/ 877119 h 1315739"/>
                                <a:gd name="connsiteX6" fmla="*/ 292100 w 2311400"/>
                                <a:gd name="connsiteY6" fmla="*/ 1112069 h 1315739"/>
                                <a:gd name="connsiteX7" fmla="*/ 355600 w 2311400"/>
                                <a:gd name="connsiteY7" fmla="*/ 1220019 h 1315739"/>
                                <a:gd name="connsiteX8" fmla="*/ 438150 w 2311400"/>
                                <a:gd name="connsiteY8" fmla="*/ 1270819 h 1315739"/>
                                <a:gd name="connsiteX9" fmla="*/ 552450 w 2311400"/>
                                <a:gd name="connsiteY9" fmla="*/ 1308919 h 1315739"/>
                                <a:gd name="connsiteX10" fmla="*/ 704850 w 2311400"/>
                                <a:gd name="connsiteY10" fmla="*/ 1315269 h 1315739"/>
                                <a:gd name="connsiteX11" fmla="*/ 717550 w 2311400"/>
                                <a:gd name="connsiteY11" fmla="*/ 1315269 h 1315739"/>
                                <a:gd name="connsiteX12" fmla="*/ 952500 w 2311400"/>
                                <a:gd name="connsiteY12" fmla="*/ 1289869 h 1315739"/>
                                <a:gd name="connsiteX13" fmla="*/ 1200150 w 2311400"/>
                                <a:gd name="connsiteY13" fmla="*/ 1226369 h 1315739"/>
                                <a:gd name="connsiteX14" fmla="*/ 1397000 w 2311400"/>
                                <a:gd name="connsiteY14" fmla="*/ 1169219 h 1315739"/>
                                <a:gd name="connsiteX15" fmla="*/ 1612900 w 2311400"/>
                                <a:gd name="connsiteY15" fmla="*/ 1105719 h 1315739"/>
                                <a:gd name="connsiteX16" fmla="*/ 1860550 w 2311400"/>
                                <a:gd name="connsiteY16" fmla="*/ 1042219 h 1315739"/>
                                <a:gd name="connsiteX17" fmla="*/ 2152650 w 2311400"/>
                                <a:gd name="connsiteY17" fmla="*/ 985069 h 1315739"/>
                                <a:gd name="connsiteX18" fmla="*/ 2311400 w 2311400"/>
                                <a:gd name="connsiteY18" fmla="*/ 966019 h 131573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</a:cxnLst>
                              <a:rect l="l" t="t" r="r" b="b"/>
                              <a:pathLst>
                                <a:path w="2311400" h="1315739">
                                  <a:moveTo>
                                    <a:pt x="0" y="819"/>
                                  </a:moveTo>
                                  <a:cubicBezTo>
                                    <a:pt x="20108" y="-769"/>
                                    <a:pt x="40217" y="-2356"/>
                                    <a:pt x="57150" y="19869"/>
                                  </a:cubicBezTo>
                                  <a:cubicBezTo>
                                    <a:pt x="74083" y="42094"/>
                                    <a:pt x="85725" y="77019"/>
                                    <a:pt x="101600" y="134169"/>
                                  </a:cubicBezTo>
                                  <a:cubicBezTo>
                                    <a:pt x="117475" y="191319"/>
                                    <a:pt x="135467" y="269636"/>
                                    <a:pt x="152400" y="362769"/>
                                  </a:cubicBezTo>
                                  <a:cubicBezTo>
                                    <a:pt x="169333" y="455902"/>
                                    <a:pt x="189442" y="607244"/>
                                    <a:pt x="203200" y="692969"/>
                                  </a:cubicBezTo>
                                  <a:cubicBezTo>
                                    <a:pt x="216958" y="778694"/>
                                    <a:pt x="220133" y="807269"/>
                                    <a:pt x="234950" y="877119"/>
                                  </a:cubicBezTo>
                                  <a:cubicBezTo>
                                    <a:pt x="249767" y="946969"/>
                                    <a:pt x="271992" y="1054919"/>
                                    <a:pt x="292100" y="1112069"/>
                                  </a:cubicBezTo>
                                  <a:cubicBezTo>
                                    <a:pt x="312208" y="1169219"/>
                                    <a:pt x="331258" y="1193561"/>
                                    <a:pt x="355600" y="1220019"/>
                                  </a:cubicBezTo>
                                  <a:cubicBezTo>
                                    <a:pt x="379942" y="1246477"/>
                                    <a:pt x="405342" y="1256002"/>
                                    <a:pt x="438150" y="1270819"/>
                                  </a:cubicBezTo>
                                  <a:cubicBezTo>
                                    <a:pt x="470958" y="1285636"/>
                                    <a:pt x="508000" y="1301511"/>
                                    <a:pt x="552450" y="1308919"/>
                                  </a:cubicBezTo>
                                  <a:cubicBezTo>
                                    <a:pt x="596900" y="1316327"/>
                                    <a:pt x="677333" y="1314211"/>
                                    <a:pt x="704850" y="1315269"/>
                                  </a:cubicBezTo>
                                  <a:cubicBezTo>
                                    <a:pt x="732367" y="1316327"/>
                                    <a:pt x="717550" y="1315269"/>
                                    <a:pt x="717550" y="1315269"/>
                                  </a:cubicBezTo>
                                  <a:cubicBezTo>
                                    <a:pt x="758825" y="1311036"/>
                                    <a:pt x="872067" y="1304686"/>
                                    <a:pt x="952500" y="1289869"/>
                                  </a:cubicBezTo>
                                  <a:cubicBezTo>
                                    <a:pt x="1032933" y="1275052"/>
                                    <a:pt x="1126067" y="1246477"/>
                                    <a:pt x="1200150" y="1226369"/>
                                  </a:cubicBezTo>
                                  <a:cubicBezTo>
                                    <a:pt x="1274233" y="1206261"/>
                                    <a:pt x="1397000" y="1169219"/>
                                    <a:pt x="1397000" y="1169219"/>
                                  </a:cubicBezTo>
                                  <a:cubicBezTo>
                                    <a:pt x="1465792" y="1149111"/>
                                    <a:pt x="1535642" y="1126886"/>
                                    <a:pt x="1612900" y="1105719"/>
                                  </a:cubicBezTo>
                                  <a:cubicBezTo>
                                    <a:pt x="1690158" y="1084552"/>
                                    <a:pt x="1770592" y="1062327"/>
                                    <a:pt x="1860550" y="1042219"/>
                                  </a:cubicBezTo>
                                  <a:cubicBezTo>
                                    <a:pt x="1950508" y="1022111"/>
                                    <a:pt x="2077508" y="997769"/>
                                    <a:pt x="2152650" y="985069"/>
                                  </a:cubicBezTo>
                                  <a:cubicBezTo>
                                    <a:pt x="2227792" y="972369"/>
                                    <a:pt x="2269596" y="969194"/>
                                    <a:pt x="2311400" y="966019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Прямая соединительная линия 100"/>
                          <wps:cNvCnPr>
                            <a:stCxn id="99" idx="6"/>
                          </wps:cNvCnPr>
                          <wps:spPr>
                            <a:xfrm>
                              <a:off x="602226" y="1442720"/>
                              <a:ext cx="0" cy="60833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4" name="Прямая соединительная линия 354"/>
                          <wps:cNvCnPr/>
                          <wps:spPr>
                            <a:xfrm>
                              <a:off x="1186649" y="1622720"/>
                              <a:ext cx="0" cy="43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5" name="Поле 233"/>
                          <wps:cNvSpPr txBox="1"/>
                          <wps:spPr>
                            <a:xfrm>
                              <a:off x="58326" y="124120"/>
                              <a:ext cx="12915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F7888" w:rsidRPr="00322C84" w:rsidRDefault="000F7888" w:rsidP="000F788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8" name="Поле 233"/>
                          <wps:cNvSpPr txBox="1"/>
                          <wps:spPr>
                            <a:xfrm>
                              <a:off x="2145911" y="2054720"/>
                              <a:ext cx="586985" cy="431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F7888" w:rsidRDefault="000F7888" w:rsidP="000F788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 w:rsidRPr="00322C84">
                                  <w:rPr>
                                    <w:rFonts w:eastAsia="Times New Roman"/>
                                    <w:position w:val="-26"/>
                                    <w:lang w:val="en-US"/>
                                  </w:rPr>
                                  <w:object w:dxaOrig="800" w:dyaOrig="660">
                                    <v:shape id="_x0000_i1035" type="#_x0000_t75" style="width:39.75pt;height:33pt" o:ole="">
                                      <v:imagedata r:id="rId35" o:title=""/>
                                    </v:shape>
                                    <o:OLEObject Type="Embed" ProgID="Equation.DSMT4" ShapeID="_x0000_i1035" DrawAspect="Content" ObjectID="_1438956258" r:id="rId3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2" name="Поле 233"/>
                          <wps:cNvSpPr txBox="1"/>
                          <wps:spPr>
                            <a:xfrm>
                              <a:off x="369331" y="1744345"/>
                              <a:ext cx="129600" cy="216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F7888" w:rsidRDefault="000F7888" w:rsidP="000F788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3" name="Поле 233"/>
                          <wps:cNvSpPr txBox="1"/>
                          <wps:spPr>
                            <a:xfrm>
                              <a:off x="771287" y="1744345"/>
                              <a:ext cx="180000" cy="216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F7888" w:rsidRDefault="000F7888" w:rsidP="000F788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II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4" name="Поле 233"/>
                          <wps:cNvSpPr txBox="1"/>
                          <wps:spPr>
                            <a:xfrm>
                              <a:off x="1421358" y="1744345"/>
                              <a:ext cx="23075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F7888" w:rsidRDefault="000F7888" w:rsidP="000F788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III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51" o:spid="_x0000_s1199" editas="canvas" style="width:230.25pt;height:206.25pt;mso-position-horizontal-relative:char;mso-position-vertical-relative:line" coordsize="29241,26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">
                <v:shape id="_x0000_s1200" type="#_x0000_t75" style="position:absolute;width:29241;height:26193;visibility:visible;mso-wrap-style:square">
                  <v:fill o:detectmouseclick="t"/>
                  <v:path o:connecttype="none"/>
                </v:shape>
                <v:group id="Группа 402" o:spid="_x0000_s1201" style="position:absolute;left:583;top:1079;width:27380;height:23786" coordorigin="583,1079" coordsize="27380,237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QCNM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bwHC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NAI0xgAAANwA&#10;AAAPAAAAAAAAAAAAAAAAAKoCAABkcnMvZG93bnJldi54bWxQSwUGAAAAAAQABAD6AAAAnQMAAAAA&#10;">
                  <v:shape id="Прямая со стрелкой 96" o:spid="_x0000_s1202" type="#_x0000_t32" style="position:absolute;left:3107;top:1079;width:0;height:194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5ZmsIAAADbAAAADwAAAGRycy9kb3ducmV2LnhtbESP0WoCMRRE3wv+Q7iCL0WzSiu6GkUE&#10;wT529QOum+tucHOzbKLG/fqmUOjjMDNnmPU22kY8qPPGsYLpJANBXDptuFJwPh3GCxA+IGtsHJOC&#10;F3nYbgZva8y1e/I3PYpQiQRhn6OCOoQ2l9KXNVn0E9cSJ+/qOoshya6SusNngttGzrJsLi0aTgs1&#10;trSvqbwVd6ugXxjTfxZfl3gK/h6vvc7eP5ZKjYZxtwIRKIb/8F/7qBUs5/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25ZmsIAAADbAAAADwAAAAAAAAAAAAAA&#10;AAChAgAAZHJzL2Rvd25yZXYueG1sUEsFBgAAAAAEAAQA+QAAAJADAAAAAA==&#10;" strokecolor="black [3213]">
                    <v:stroke endarrow="classic" endarrowwidth="narrow" endarrowlength="long"/>
                  </v:shape>
                  <v:shape id="Прямая со стрелкой 97" o:spid="_x0000_s1203" type="#_x0000_t32" style="position:absolute;left:3107;top:20510;width:248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448sQAAADbAAAADwAAAGRycy9kb3ducmV2LnhtbESPQWvCQBSE7wX/w/IKXopuFKyauooG&#10;BK+mAfX2yL4modm3YXfVtL/eFQo9DjPzDbPa9KYVN3K+saxgMk5AEJdWN1wpKD73owUIH5A1tpZJ&#10;wQ952KwHLytMtb3zkW55qESEsE9RQR1Cl0rpy5oM+rHtiKP3ZZ3BEKWrpHZ4j3DTymmSvEuDDceF&#10;GjvKaiq/86tRML1mv8e37c7NT322OOe7y7moZkoNX/vtB4hAffgP/7UPWsFyDs8v8Qf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LjjyxAAAANsAAAAPAAAAAAAAAAAA&#10;AAAAAKECAABkcnMvZG93bnJldi54bWxQSwUGAAAAAAQABAD5AAAAkgMAAAAA&#10;" strokecolor="black [3213]">
                    <v:stroke endarrow="classic" endarrowwidth="narrow" endarrowlength="long"/>
                  </v:shape>
                  <v:shape id="Полилиния 99" o:spid="_x0000_s1204" style="position:absolute;left:3101;top:3306;width:23114;height:13157;visibility:visible;mso-wrap-style:square;v-text-anchor:middle" coordsize="2311400,13157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5GE8UA&#10;AADbAAAADwAAAGRycy9kb3ducmV2LnhtbESPQWvCQBSE74L/YXlCL6IbBYtJXSUoQuhBqBXB2yP7&#10;mixm34bsqml/vVso9DjMzDfMatPbRtyp88axgtk0AUFcOm24UnD63E+WIHxA1tg4JgXf5GGzHg5W&#10;mGn34A+6H0MlIoR9hgrqENpMSl/WZNFPXUscvS/XWQxRdpXUHT4i3DZyniSv0qLhuFBjS9uayuvx&#10;ZhUszHtu8upQbC9jPd8VP2de3M5KvYz6/A1EoD78h//ahVaQpvD7Jf4AuX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kYTxQAAANsAAAAPAAAAAAAAAAAAAAAAAJgCAABkcnMv&#10;ZG93bnJldi54bWxQSwUGAAAAAAQABAD1AAAAigMAAAAA&#10;" path="m,819c20108,-769,40217,-2356,57150,19869v16933,22225,28575,57150,44450,114300c117475,191319,135467,269636,152400,362769v16933,93133,37042,244475,50800,330200c216958,778694,220133,807269,234950,877119v14817,69850,37042,177800,57150,234950c312208,1169219,331258,1193561,355600,1220019v24342,26458,49742,35983,82550,50800c470958,1285636,508000,1301511,552450,1308919v44450,7408,124883,5292,152400,6350c732367,1316327,717550,1315269,717550,1315269v41275,-4233,154517,-10583,234950,-25400c1032933,1275052,1126067,1246477,1200150,1226369v74083,-20108,196850,-57150,196850,-57150c1465792,1149111,1535642,1126886,1612900,1105719v77258,-21167,157692,-43392,247650,-63500c1950508,1022111,2077508,997769,2152650,985069v75142,-12700,116946,-15875,158750,-19050e" filled="f" strokecolor="black [3213]" strokeweight="1.5pt">
                    <v:path arrowok="t" o:connecttype="custom" o:connectlocs="0,819;57150,19869;101600,134169;152400,362769;203200,692969;234950,877119;292100,1112069;355600,1220019;438150,1270819;552450,1308919;704850,1315269;717550,1315269;952500,1289869;1200150,1226369;1397000,1169219;1612900,1105719;1860550,1042219;2152650,985069;2311400,966019" o:connectangles="0,0,0,0,0,0,0,0,0,0,0,0,0,0,0,0,0,0,0"/>
                  </v:shape>
                  <v:line id="Прямая соединительная линия 100" o:spid="_x0000_s1205" style="position:absolute;visibility:visible;mso-wrap-style:square" from="6022,14427" to="6022,20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scPcUAAADcAAAADwAAAGRycy9kb3ducmV2LnhtbESPQUvDQBCF70L/wzIFL2I39hAldluK&#10;IBR6MlW8jruTbGh2NmTXNPXXOwfB2wzvzXvfbHZz6NVEY+oiG3hYFaCIbXQdtwbeT6/3T6BSRnbY&#10;RyYDV0qw2y5uNli5eOE3murcKgnhVKEBn/NQaZ2sp4BpFQdi0Zo4Bsyyjq12I14kPPR6XRSlDtix&#10;NHgc6MWTPdffwcCxfKzx62Q/Pq93evJHauxP2Rhzu5z3z6Ayzfnf/Hd9cIJfCL48IxPo7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YscPcUAAADcAAAADwAAAAAAAAAA&#10;AAAAAAChAgAAZHJzL2Rvd25yZXYueG1sUEsFBgAAAAAEAAQA+QAAAJMDAAAAAA==&#10;" strokecolor="black [3213]">
                    <v:stroke dashstyle="dash"/>
                  </v:line>
                  <v:line id="Прямая соединительная линия 354" o:spid="_x0000_s1206" style="position:absolute;visibility:visible;mso-wrap-style:square" from="11866,16227" to="11866,20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TjTcYAAADcAAAADwAAAGRycy9kb3ducmV2LnhtbESPQWsCMRSE74X+h/AK3mq2akvZGqUq&#10;otiWUvXi7ZE8N9tuXpZN1NVfbwqFHoeZ+YYZjltXiSM1ofSs4KGbgSDW3pRcKNhu5vfPIEJENlh5&#10;JgVnCjAe3d4MMTf+xF90XMdCJAiHHBXYGOtcyqAtOQxdXxMnb+8bhzHJppCmwVOCu0r2suxJOiw5&#10;LVisaWpJ/6wPTsFk9r37eFtMbNR6a/yn35Tvq4tSnbv29QVEpDb+h//aS6Og/ziA3zPpCMjR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E403GAAAA3AAAAA8AAAAAAAAA&#10;AAAAAAAAoQIAAGRycy9kb3ducmV2LnhtbFBLBQYAAAAABAAEAPkAAACUAwAAAAA=&#10;" strokecolor="windowText">
                    <v:stroke dashstyle="dash"/>
                  </v:line>
                  <v:shape id="Поле 233" o:spid="_x0000_s1207" type="#_x0000_t202" style="position:absolute;left:583;top:1241;width:129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Oc5sYA&#10;AADcAAAADwAAAGRycy9kb3ducmV2LnhtbESPT2vCQBTE74V+h+UVvNWNFYtGV2kVwdaTf9DrI/vM&#10;xmbfhuyaxH76bqHQ4zAzv2Fmi86WoqHaF44VDPoJCOLM6YJzBcfD+nkMwgdkjaVjUnAnD4v548MM&#10;U+1a3lGzD7mIEPYpKjAhVKmUPjNk0fddRRy9i6sthijrXOoa2wi3pXxJkldpseC4YLCipaHsa3+z&#10;Cr7v7fZ9tco/PsvB9XRu1maYTYxSvafubQoiUBf+w3/tjVYwHI3g90w8AnL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fOc5sYAAADcAAAADwAAAAAAAAAAAAAAAACYAgAAZHJz&#10;L2Rvd25yZXYueG1sUEsFBgAAAAAEAAQA9QAAAIsDAAAAAA==&#10;" filled="f" stroked="f" strokeweight=".5pt">
                    <v:textbox inset="1mm,0,1mm,0">
                      <w:txbxContent>
                        <w:p w:rsidR="000F7888" w:rsidRPr="00322C84" w:rsidRDefault="000F7888" w:rsidP="000F788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Поле 233" o:spid="_x0000_s1208" type="#_x0000_t202" style="position:absolute;left:21459;top:20547;width:5869;height:43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IzeMMA&#10;AADcAAAADwAAAGRycy9kb3ducmV2LnhtbERPz2vCMBS+D/Y/hDfYbaYqDleNohNB58luzOujeTbV&#10;5qU0sa3765fDYMeP7/d82dtKtNT40rGC4SABQZw7XXKh4Otz+zIF4QOyxsoxKbiTh+Xi8WGOqXYd&#10;H6nNQiFiCPsUFZgQ6lRKnxuy6AeuJo7c2TUWQ4RNIXWDXQy3lRwlyau0WHJsMFjTu6H8mt2sgp97&#10;d1hvNsX+oxpevk/t1ozzN6PU81O/moEI1Id/8Z97pxWMJ3FtPBOPgF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/IzeMMAAADcAAAADwAAAAAAAAAAAAAAAACYAgAAZHJzL2Rv&#10;d25yZXYueG1sUEsFBgAAAAAEAAQA9QAAAIgDAAAAAA==&#10;" filled="f" stroked="f" strokeweight=".5pt">
                    <v:textbox inset="1mm,0,1mm,0">
                      <w:txbxContent>
                        <w:p w:rsidR="000F7888" w:rsidRDefault="000F7888" w:rsidP="000F788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 w:rsidRPr="00322C84">
                            <w:rPr>
                              <w:rFonts w:eastAsia="Times New Roman"/>
                              <w:position w:val="-26"/>
                              <w:lang w:val="en-US"/>
                            </w:rPr>
                            <w:object w:dxaOrig="800" w:dyaOrig="660">
                              <v:shape id="_x0000_i1035" type="#_x0000_t75" style="width:39.75pt;height:33pt" o:ole="">
                                <v:imagedata r:id="rId35" o:title=""/>
                              </v:shape>
                              <o:OLEObject Type="Embed" ProgID="Equation.DSMT4" ShapeID="_x0000_i1035" DrawAspect="Content" ObjectID="_1438956258" r:id="rId37"/>
                            </w:object>
                          </w:r>
                        </w:p>
                      </w:txbxContent>
                    </v:textbox>
                  </v:shape>
                  <v:shape id="Поле 233" o:spid="_x0000_s1209" type="#_x0000_t202" style="position:absolute;left:3693;top:17443;width:1296;height:21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bOL8YA&#10;AADcAAAADwAAAGRycy9kb3ducmV2LnhtbESPT2vCQBTE7wW/w/IKvdWNClKjq9SKUOvJP+j1kX1m&#10;02bfhuw2iX76rlDwOMzMb5jZorOlaKj2hWMFg34CgjhzuuBcwfGwfn0D4QOyxtIxKbiSh8W89zTD&#10;VLuWd9TsQy4ihH2KCkwIVSqlzwxZ9H1XEUfv4mqLIco6l7rGNsJtKYdJMpYWC44LBiv6MJT97H+t&#10;gtu13S5Xq3zzVQ6+T+dmbUbZxCj18ty9T0EE6sIj/N/+1ApG4yHcz8QjIO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HbOL8YAAADcAAAADwAAAAAAAAAAAAAAAACYAgAAZHJz&#10;L2Rvd25yZXYueG1sUEsFBgAAAAAEAAQA9QAAAIsDAAAAAA==&#10;" filled="f" stroked="f" strokeweight=".5pt">
                    <v:textbox inset="1mm,0,1mm,0">
                      <w:txbxContent>
                        <w:p w:rsidR="000F7888" w:rsidRDefault="000F7888" w:rsidP="000F788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Поле 233" o:spid="_x0000_s1210" type="#_x0000_t202" style="position:absolute;left:7712;top:17443;width:1800;height:21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prtMYA&#10;AADcAAAADwAAAGRycy9kb3ducmV2LnhtbESPQWvCQBSE74X+h+UVvNWNBkSjq9iK0NqTWur1kX3N&#10;pmbfhuw2if31bkHwOMzMN8xi1dtKtNT40rGC0TABQZw7XXKh4PO4fZ6C8AFZY+WYFFzIw2r5+LDA&#10;TLuO99QeQiEihH2GCkwIdSalzw1Z9ENXE0fv2zUWQ5RNIXWDXYTbSo6TZCItlhwXDNb0aig/H36t&#10;gr9L9/Gy2RTvu2r083VqtybNZ0apwVO/noMI1Id7+NZ+0wrSSQr/Z+IRk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zprtMYAAADcAAAADwAAAAAAAAAAAAAAAACYAgAAZHJz&#10;L2Rvd25yZXYueG1sUEsFBgAAAAAEAAQA9QAAAIsDAAAAAA==&#10;" filled="f" stroked="f" strokeweight=".5pt">
                    <v:textbox inset="1mm,0,1mm,0">
                      <w:txbxContent>
                        <w:p w:rsidR="000F7888" w:rsidRDefault="000F7888" w:rsidP="000F788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II</w:t>
                          </w:r>
                        </w:p>
                      </w:txbxContent>
                    </v:textbox>
                  </v:shape>
                  <v:shape id="Поле 233" o:spid="_x0000_s1211" type="#_x0000_t202" style="position:absolute;left:14213;top:17443;width:2308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PzwMYA&#10;AADcAAAADwAAAGRycy9kb3ducmV2LnhtbESPT2vCQBTE74V+h+UVvOnGKtKmrtIqgn9OtWKvj+xr&#10;Nm32bciuSfTTu4LQ4zAzv2Gm886WoqHaF44VDAcJCOLM6YJzBYevVf8FhA/IGkvHpOBMHuazx4cp&#10;ptq1/EnNPuQiQtinqMCEUKVS+syQRT9wFXH0flxtMURZ51LX2Ea4LeVzkkykxYLjgsGKFoayv/3J&#10;Kric293HcplvtuXw9/jdrMwoezVK9Z669zcQgbrwH76311rBaDKG25l4BO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NPzwMYAAADcAAAADwAAAAAAAAAAAAAAAACYAgAAZHJz&#10;L2Rvd25yZXYueG1sUEsFBgAAAAAEAAQA9QAAAIsDAAAAAA==&#10;" filled="f" stroked="f" strokeweight=".5pt">
                    <v:textbox inset="1mm,0,1mm,0">
                      <w:txbxContent>
                        <w:p w:rsidR="000F7888" w:rsidRDefault="000F7888" w:rsidP="000F788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II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0F7888" w:rsidRDefault="000F7888" w:rsidP="000F7888">
      <w:pPr>
        <w:jc w:val="center"/>
        <w:rPr>
          <w:color w:val="000000"/>
          <w:szCs w:val="26"/>
        </w:rPr>
      </w:pPr>
      <w:r>
        <w:rPr>
          <w:color w:val="000000"/>
          <w:szCs w:val="26"/>
        </w:rPr>
        <w:t xml:space="preserve">Рис. Диаграмма </w:t>
      </w:r>
      <w:proofErr w:type="spellStart"/>
      <w:r>
        <w:rPr>
          <w:color w:val="000000"/>
          <w:szCs w:val="26"/>
        </w:rPr>
        <w:t>Герси</w:t>
      </w:r>
      <w:proofErr w:type="spellEnd"/>
      <w:r>
        <w:rPr>
          <w:color w:val="000000"/>
          <w:szCs w:val="26"/>
        </w:rPr>
        <w:t>–</w:t>
      </w:r>
      <w:proofErr w:type="spellStart"/>
      <w:r>
        <w:rPr>
          <w:color w:val="000000"/>
          <w:szCs w:val="26"/>
        </w:rPr>
        <w:t>Штрибека</w:t>
      </w:r>
      <w:proofErr w:type="spellEnd"/>
      <w:r>
        <w:rPr>
          <w:color w:val="000000"/>
          <w:szCs w:val="26"/>
        </w:rPr>
        <w:t>:</w:t>
      </w:r>
    </w:p>
    <w:p w:rsidR="000F7888" w:rsidRPr="000F7888" w:rsidRDefault="000F7888" w:rsidP="000F7888">
      <w:pPr>
        <w:jc w:val="center"/>
        <w:rPr>
          <w:color w:val="000000"/>
          <w:szCs w:val="26"/>
        </w:rPr>
      </w:pPr>
      <w:r>
        <w:rPr>
          <w:color w:val="000000"/>
          <w:szCs w:val="26"/>
          <w:lang w:val="en-US"/>
        </w:rPr>
        <w:t>I</w:t>
      </w:r>
      <w:r w:rsidRPr="000F7888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 xml:space="preserve">– граничное трение, </w:t>
      </w:r>
      <w:r>
        <w:rPr>
          <w:color w:val="000000"/>
          <w:szCs w:val="26"/>
          <w:lang w:val="en-US"/>
        </w:rPr>
        <w:t>II</w:t>
      </w:r>
      <w:r>
        <w:rPr>
          <w:color w:val="000000"/>
          <w:szCs w:val="26"/>
        </w:rPr>
        <w:t xml:space="preserve"> – полужидкостное трение,</w:t>
      </w:r>
      <w:r w:rsidRPr="000F7888">
        <w:rPr>
          <w:color w:val="000000"/>
          <w:szCs w:val="26"/>
        </w:rPr>
        <w:t xml:space="preserve"> </w:t>
      </w:r>
      <w:r>
        <w:rPr>
          <w:color w:val="000000"/>
          <w:szCs w:val="26"/>
          <w:lang w:val="en-US"/>
        </w:rPr>
        <w:t>III</w:t>
      </w:r>
      <w:r>
        <w:rPr>
          <w:color w:val="000000"/>
          <w:szCs w:val="26"/>
        </w:rPr>
        <w:t xml:space="preserve"> – жидкостное трение</w:t>
      </w:r>
    </w:p>
    <w:p w:rsidR="000F7888" w:rsidRDefault="000F7888" w:rsidP="00EF1960">
      <w:pPr>
        <w:ind w:firstLine="510"/>
        <w:jc w:val="both"/>
        <w:rPr>
          <w:color w:val="000000"/>
          <w:sz w:val="28"/>
          <w:szCs w:val="26"/>
        </w:rPr>
      </w:pPr>
    </w:p>
    <w:p w:rsidR="00120381" w:rsidRDefault="00120381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При малых </w:t>
      </w:r>
      <w:r w:rsidRPr="00AD046B">
        <w:rPr>
          <w:i/>
          <w:color w:val="000000"/>
          <w:sz w:val="28"/>
          <w:szCs w:val="26"/>
        </w:rPr>
        <w:t>скоростях</w:t>
      </w:r>
      <w:r>
        <w:rPr>
          <w:color w:val="000000"/>
          <w:sz w:val="28"/>
          <w:szCs w:val="26"/>
        </w:rPr>
        <w:t xml:space="preserve"> вращения вала вовлечение смазочной жи</w:t>
      </w:r>
      <w:r>
        <w:rPr>
          <w:color w:val="000000"/>
          <w:sz w:val="28"/>
          <w:szCs w:val="26"/>
        </w:rPr>
        <w:t>д</w:t>
      </w:r>
      <w:r>
        <w:rPr>
          <w:color w:val="000000"/>
          <w:sz w:val="28"/>
          <w:szCs w:val="26"/>
        </w:rPr>
        <w:t>кости в зону контакта происходит медленнее, чем ее выдавливание внешней нагрузкой. Поэтому давление в слое жидкости остается н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достаточным для всплытия вала. В итоге реализуется граничное тр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ние. С увеличением скорости давление в слое возрастает, уменьшае</w:t>
      </w:r>
      <w:r>
        <w:rPr>
          <w:color w:val="000000"/>
          <w:sz w:val="28"/>
          <w:szCs w:val="26"/>
        </w:rPr>
        <w:t>т</w:t>
      </w:r>
      <w:r>
        <w:rPr>
          <w:color w:val="000000"/>
          <w:sz w:val="28"/>
          <w:szCs w:val="26"/>
        </w:rPr>
        <w:t xml:space="preserve">ся число участков с граничной </w:t>
      </w:r>
      <w:proofErr w:type="gramStart"/>
      <w:r>
        <w:rPr>
          <w:color w:val="000000"/>
          <w:sz w:val="28"/>
          <w:szCs w:val="26"/>
        </w:rPr>
        <w:t>смазкой</w:t>
      </w:r>
      <w:proofErr w:type="gramEnd"/>
      <w:r>
        <w:rPr>
          <w:color w:val="000000"/>
          <w:sz w:val="28"/>
          <w:szCs w:val="26"/>
        </w:rPr>
        <w:t xml:space="preserve"> и постепенно создаются усл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вия для полного разделения поверхностей трения вала и подши</w:t>
      </w:r>
      <w:r>
        <w:rPr>
          <w:color w:val="000000"/>
          <w:sz w:val="28"/>
          <w:szCs w:val="26"/>
        </w:rPr>
        <w:t>п</w:t>
      </w:r>
      <w:r>
        <w:rPr>
          <w:color w:val="000000"/>
          <w:sz w:val="28"/>
          <w:szCs w:val="26"/>
        </w:rPr>
        <w:t>ника смазочным слоем. Это ведет к монотонному падению коэффициента трения, минимум соответствует началу жидкостного трения. Дал</w:t>
      </w:r>
      <w:r>
        <w:rPr>
          <w:color w:val="000000"/>
          <w:sz w:val="28"/>
          <w:szCs w:val="26"/>
        </w:rPr>
        <w:t>ь</w:t>
      </w:r>
      <w:r>
        <w:rPr>
          <w:color w:val="000000"/>
          <w:sz w:val="28"/>
          <w:szCs w:val="26"/>
        </w:rPr>
        <w:t>нейшее увеличение скорости вращения  ведет к увеличению градиента скорости перемещения жидкости в слое по его толщине, что приводит к повышению внутреннего трения в жидкости и, соответственно, р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сту коэффициента трения.</w:t>
      </w:r>
    </w:p>
    <w:p w:rsidR="00120381" w:rsidRDefault="00AD046B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При низкой </w:t>
      </w:r>
      <w:r w:rsidRPr="00AD046B">
        <w:rPr>
          <w:i/>
          <w:color w:val="000000"/>
          <w:sz w:val="28"/>
          <w:szCs w:val="26"/>
        </w:rPr>
        <w:t>вязкости</w:t>
      </w:r>
      <w:r>
        <w:rPr>
          <w:color w:val="000000"/>
          <w:sz w:val="28"/>
          <w:szCs w:val="26"/>
        </w:rPr>
        <w:t xml:space="preserve"> смазывающей жидкости толщина смазочн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го слоя недостаточна для полного разделения трущихся поверхностей, реализуется режим граничной смазки, и коэффициент трения прин</w:t>
      </w:r>
      <w:r>
        <w:rPr>
          <w:color w:val="000000"/>
          <w:sz w:val="28"/>
          <w:szCs w:val="26"/>
        </w:rPr>
        <w:t>и</w:t>
      </w:r>
      <w:r>
        <w:rPr>
          <w:color w:val="000000"/>
          <w:sz w:val="28"/>
          <w:szCs w:val="26"/>
        </w:rPr>
        <w:lastRenderedPageBreak/>
        <w:t>мает высокие значения. С повышением вязкости жидкости в зону тр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ния втягивается ее больший объем, толщина смазочного слоя возра</w:t>
      </w:r>
      <w:r>
        <w:rPr>
          <w:color w:val="000000"/>
          <w:sz w:val="28"/>
          <w:szCs w:val="26"/>
        </w:rPr>
        <w:t>с</w:t>
      </w:r>
      <w:r>
        <w:rPr>
          <w:color w:val="000000"/>
          <w:sz w:val="28"/>
          <w:szCs w:val="26"/>
        </w:rPr>
        <w:t>тает, наблюдается переход к гидродинамическому трению и коэфф</w:t>
      </w:r>
      <w:r>
        <w:rPr>
          <w:color w:val="000000"/>
          <w:sz w:val="28"/>
          <w:szCs w:val="26"/>
        </w:rPr>
        <w:t>и</w:t>
      </w:r>
      <w:r>
        <w:rPr>
          <w:color w:val="000000"/>
          <w:sz w:val="28"/>
          <w:szCs w:val="26"/>
        </w:rPr>
        <w:t>циент трения падает. Для высоковязких жидкостей увеличение дин</w:t>
      </w:r>
      <w:r>
        <w:rPr>
          <w:color w:val="000000"/>
          <w:sz w:val="28"/>
          <w:szCs w:val="26"/>
        </w:rPr>
        <w:t>а</w:t>
      </w:r>
      <w:r>
        <w:rPr>
          <w:color w:val="000000"/>
          <w:sz w:val="28"/>
          <w:szCs w:val="26"/>
        </w:rPr>
        <w:t>мической вязкости приводит к увеличению внутреннего трения, кот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рое при гидродинамическом трении имеет особо важную роль.</w:t>
      </w:r>
    </w:p>
    <w:p w:rsidR="00AD046B" w:rsidRDefault="00AD046B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При больших давлениях условия для жидкостного трения небл</w:t>
      </w:r>
      <w:r>
        <w:rPr>
          <w:color w:val="000000"/>
          <w:sz w:val="28"/>
          <w:szCs w:val="26"/>
        </w:rPr>
        <w:t>а</w:t>
      </w:r>
      <w:r>
        <w:rPr>
          <w:color w:val="000000"/>
          <w:sz w:val="28"/>
          <w:szCs w:val="26"/>
        </w:rPr>
        <w:t>гоприятны, т.к. внешняя нагрузка может оказаться выше реакции см</w:t>
      </w:r>
      <w:r>
        <w:rPr>
          <w:color w:val="000000"/>
          <w:sz w:val="28"/>
          <w:szCs w:val="26"/>
        </w:rPr>
        <w:t>а</w:t>
      </w:r>
      <w:r>
        <w:rPr>
          <w:color w:val="000000"/>
          <w:sz w:val="28"/>
          <w:szCs w:val="26"/>
        </w:rPr>
        <w:t>зочного слоя. С уменьшением нагрузки происходит всплывание вала и падение коэффициента трения. При малых нагрузках толщина см</w:t>
      </w:r>
      <w:r>
        <w:rPr>
          <w:color w:val="000000"/>
          <w:sz w:val="28"/>
          <w:szCs w:val="26"/>
        </w:rPr>
        <w:t>а</w:t>
      </w:r>
      <w:r>
        <w:rPr>
          <w:color w:val="000000"/>
          <w:sz w:val="28"/>
          <w:szCs w:val="26"/>
        </w:rPr>
        <w:t>зочного слоя становится выше оптимальной, дальнейшее умен</w:t>
      </w:r>
      <w:r>
        <w:rPr>
          <w:color w:val="000000"/>
          <w:sz w:val="28"/>
          <w:szCs w:val="26"/>
        </w:rPr>
        <w:t>ь</w:t>
      </w:r>
      <w:r>
        <w:rPr>
          <w:color w:val="000000"/>
          <w:sz w:val="28"/>
          <w:szCs w:val="26"/>
        </w:rPr>
        <w:t>шение давления сопровождается ростом коэффициента трения.</w:t>
      </w:r>
    </w:p>
    <w:p w:rsidR="00120381" w:rsidRDefault="00120381" w:rsidP="00EF1960">
      <w:pPr>
        <w:ind w:firstLine="510"/>
        <w:jc w:val="both"/>
        <w:rPr>
          <w:color w:val="000000"/>
          <w:sz w:val="28"/>
          <w:szCs w:val="26"/>
        </w:rPr>
      </w:pPr>
    </w:p>
    <w:p w:rsidR="00120381" w:rsidRPr="00A56266" w:rsidRDefault="00120381" w:rsidP="00EF1960">
      <w:pPr>
        <w:ind w:firstLine="510"/>
        <w:jc w:val="both"/>
        <w:rPr>
          <w:color w:val="000000"/>
          <w:sz w:val="28"/>
          <w:szCs w:val="26"/>
        </w:rPr>
      </w:pPr>
      <w:bookmarkStart w:id="0" w:name="_GoBack"/>
      <w:bookmarkEnd w:id="0"/>
    </w:p>
    <w:sectPr w:rsidR="00120381" w:rsidRPr="00A56266" w:rsidSect="00EF1960">
      <w:headerReference w:type="default" r:id="rId38"/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196E" w:rsidRDefault="0012196E">
      <w:r>
        <w:separator/>
      </w:r>
    </w:p>
  </w:endnote>
  <w:endnote w:type="continuationSeparator" w:id="0">
    <w:p w:rsidR="0012196E" w:rsidRDefault="001219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196E" w:rsidRDefault="0012196E">
      <w:r>
        <w:separator/>
      </w:r>
    </w:p>
  </w:footnote>
  <w:footnote w:type="continuationSeparator" w:id="0">
    <w:p w:rsidR="0012196E" w:rsidRDefault="001219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7826" w:rsidRDefault="00047826" w:rsidP="00E06E2F">
    <w:pPr>
      <w:pStyle w:val="a5"/>
      <w:framePr w:wrap="auto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BA50EE">
      <w:rPr>
        <w:rStyle w:val="a7"/>
        <w:noProof/>
      </w:rPr>
      <w:t>10</w:t>
    </w:r>
    <w:r>
      <w:rPr>
        <w:rStyle w:val="a7"/>
      </w:rPr>
      <w:fldChar w:fldCharType="end"/>
    </w:r>
  </w:p>
  <w:p w:rsidR="00047826" w:rsidRDefault="00047826" w:rsidP="004F58B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55AD4"/>
    <w:multiLevelType w:val="multilevel"/>
    <w:tmpl w:val="DCCC0CB4"/>
    <w:lvl w:ilvl="0">
      <w:start w:val="1"/>
      <w:numFmt w:val="decimal"/>
      <w:lvlText w:val="%1."/>
      <w:lvlJc w:val="center"/>
      <w:pPr>
        <w:tabs>
          <w:tab w:val="num" w:pos="360"/>
        </w:tabs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auto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FFFFFF"/>
          </w14:solidFill>
        </w14:textFill>
      </w:rPr>
    </w:lvl>
    <w:lvl w:ilvl="1">
      <w:start w:val="1"/>
      <w:numFmt w:val="decimal"/>
      <w:pStyle w:val="2"/>
      <w:isLgl/>
      <w:lvlText w:val="%1.%2."/>
      <w:lvlJc w:val="left"/>
      <w:pPr>
        <w:tabs>
          <w:tab w:val="num" w:pos="907"/>
        </w:tabs>
        <w:ind w:left="907" w:hanging="482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1">
    <w:nsid w:val="78761153"/>
    <w:multiLevelType w:val="hybridMultilevel"/>
    <w:tmpl w:val="7CD4779E"/>
    <w:lvl w:ilvl="0" w:tplc="07A244A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08"/>
  <w:autoHyphenation/>
  <w:hyphenationZone w:val="142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0B"/>
    <w:rsid w:val="0000183C"/>
    <w:rsid w:val="00002587"/>
    <w:rsid w:val="00005FAF"/>
    <w:rsid w:val="000129A4"/>
    <w:rsid w:val="00015708"/>
    <w:rsid w:val="00017F56"/>
    <w:rsid w:val="00033D65"/>
    <w:rsid w:val="000362A7"/>
    <w:rsid w:val="00047826"/>
    <w:rsid w:val="00071436"/>
    <w:rsid w:val="00074213"/>
    <w:rsid w:val="00080219"/>
    <w:rsid w:val="00092CBD"/>
    <w:rsid w:val="000A205A"/>
    <w:rsid w:val="000A358A"/>
    <w:rsid w:val="000F511B"/>
    <w:rsid w:val="000F7888"/>
    <w:rsid w:val="00120381"/>
    <w:rsid w:val="00120E50"/>
    <w:rsid w:val="0012196E"/>
    <w:rsid w:val="001319F9"/>
    <w:rsid w:val="00140683"/>
    <w:rsid w:val="001436A4"/>
    <w:rsid w:val="00147133"/>
    <w:rsid w:val="00190448"/>
    <w:rsid w:val="001B2896"/>
    <w:rsid w:val="001B2BEE"/>
    <w:rsid w:val="001C009D"/>
    <w:rsid w:val="001E1CBE"/>
    <w:rsid w:val="001E59EB"/>
    <w:rsid w:val="002074E0"/>
    <w:rsid w:val="00226E7D"/>
    <w:rsid w:val="00237D72"/>
    <w:rsid w:val="00240C42"/>
    <w:rsid w:val="0027205B"/>
    <w:rsid w:val="002745D3"/>
    <w:rsid w:val="00275296"/>
    <w:rsid w:val="00290A45"/>
    <w:rsid w:val="002A1EA5"/>
    <w:rsid w:val="002A666F"/>
    <w:rsid w:val="002C2B82"/>
    <w:rsid w:val="002E4B98"/>
    <w:rsid w:val="002F699E"/>
    <w:rsid w:val="00306B4F"/>
    <w:rsid w:val="0032147D"/>
    <w:rsid w:val="003425A3"/>
    <w:rsid w:val="00351EE6"/>
    <w:rsid w:val="00353F47"/>
    <w:rsid w:val="0036498F"/>
    <w:rsid w:val="0036648A"/>
    <w:rsid w:val="003936D6"/>
    <w:rsid w:val="0039546E"/>
    <w:rsid w:val="00397841"/>
    <w:rsid w:val="003A0FCF"/>
    <w:rsid w:val="003A2F61"/>
    <w:rsid w:val="003C2F18"/>
    <w:rsid w:val="003D1E32"/>
    <w:rsid w:val="003F6A34"/>
    <w:rsid w:val="00426B0D"/>
    <w:rsid w:val="00430011"/>
    <w:rsid w:val="00433811"/>
    <w:rsid w:val="00444004"/>
    <w:rsid w:val="00473C93"/>
    <w:rsid w:val="004756BC"/>
    <w:rsid w:val="004826A2"/>
    <w:rsid w:val="004879F4"/>
    <w:rsid w:val="004932A7"/>
    <w:rsid w:val="004A6E49"/>
    <w:rsid w:val="004B3FE6"/>
    <w:rsid w:val="004D586B"/>
    <w:rsid w:val="004F58B6"/>
    <w:rsid w:val="005102DE"/>
    <w:rsid w:val="0052479B"/>
    <w:rsid w:val="00525593"/>
    <w:rsid w:val="00537EB8"/>
    <w:rsid w:val="00542E7A"/>
    <w:rsid w:val="00562C06"/>
    <w:rsid w:val="005779E1"/>
    <w:rsid w:val="005A5BDD"/>
    <w:rsid w:val="005C5426"/>
    <w:rsid w:val="005D006C"/>
    <w:rsid w:val="005D46F1"/>
    <w:rsid w:val="005F5909"/>
    <w:rsid w:val="006077A6"/>
    <w:rsid w:val="006472E8"/>
    <w:rsid w:val="006560D2"/>
    <w:rsid w:val="00675A0B"/>
    <w:rsid w:val="006977BB"/>
    <w:rsid w:val="006B25D4"/>
    <w:rsid w:val="006B4AC7"/>
    <w:rsid w:val="006C0361"/>
    <w:rsid w:val="006C0609"/>
    <w:rsid w:val="006E625C"/>
    <w:rsid w:val="006F04BA"/>
    <w:rsid w:val="006F0ED1"/>
    <w:rsid w:val="006F3F37"/>
    <w:rsid w:val="00715EB8"/>
    <w:rsid w:val="0073087D"/>
    <w:rsid w:val="00750EE3"/>
    <w:rsid w:val="00767EB1"/>
    <w:rsid w:val="0077665F"/>
    <w:rsid w:val="00790129"/>
    <w:rsid w:val="007903D1"/>
    <w:rsid w:val="007927F2"/>
    <w:rsid w:val="007B49D8"/>
    <w:rsid w:val="007B6AD2"/>
    <w:rsid w:val="00812FE2"/>
    <w:rsid w:val="00816FAA"/>
    <w:rsid w:val="008217CC"/>
    <w:rsid w:val="00851B9F"/>
    <w:rsid w:val="00861C7D"/>
    <w:rsid w:val="0086755A"/>
    <w:rsid w:val="00875191"/>
    <w:rsid w:val="008A3443"/>
    <w:rsid w:val="008A3F7D"/>
    <w:rsid w:val="008A5C54"/>
    <w:rsid w:val="008A6E60"/>
    <w:rsid w:val="008B5542"/>
    <w:rsid w:val="008C3A44"/>
    <w:rsid w:val="008D556E"/>
    <w:rsid w:val="008F17EB"/>
    <w:rsid w:val="008F23DA"/>
    <w:rsid w:val="00912303"/>
    <w:rsid w:val="00912BEF"/>
    <w:rsid w:val="00913B3C"/>
    <w:rsid w:val="0092213C"/>
    <w:rsid w:val="00922231"/>
    <w:rsid w:val="00930BC0"/>
    <w:rsid w:val="0093181B"/>
    <w:rsid w:val="00932A21"/>
    <w:rsid w:val="00966F58"/>
    <w:rsid w:val="00983D42"/>
    <w:rsid w:val="00991080"/>
    <w:rsid w:val="009A45EB"/>
    <w:rsid w:val="009A5C4D"/>
    <w:rsid w:val="009A7B8B"/>
    <w:rsid w:val="009B1E76"/>
    <w:rsid w:val="009D694F"/>
    <w:rsid w:val="009E40A0"/>
    <w:rsid w:val="009E576C"/>
    <w:rsid w:val="00A01CFF"/>
    <w:rsid w:val="00A1091A"/>
    <w:rsid w:val="00A14B71"/>
    <w:rsid w:val="00A21A59"/>
    <w:rsid w:val="00A56266"/>
    <w:rsid w:val="00A679A3"/>
    <w:rsid w:val="00A70A6F"/>
    <w:rsid w:val="00AB496C"/>
    <w:rsid w:val="00AC0C10"/>
    <w:rsid w:val="00AD046B"/>
    <w:rsid w:val="00AD424F"/>
    <w:rsid w:val="00AE1B61"/>
    <w:rsid w:val="00AF38C3"/>
    <w:rsid w:val="00B0448D"/>
    <w:rsid w:val="00B0568B"/>
    <w:rsid w:val="00B26823"/>
    <w:rsid w:val="00B3183E"/>
    <w:rsid w:val="00B329A7"/>
    <w:rsid w:val="00B33401"/>
    <w:rsid w:val="00B37E8B"/>
    <w:rsid w:val="00B425AE"/>
    <w:rsid w:val="00B8549B"/>
    <w:rsid w:val="00B96FB2"/>
    <w:rsid w:val="00BA50EE"/>
    <w:rsid w:val="00BE7978"/>
    <w:rsid w:val="00BF0551"/>
    <w:rsid w:val="00C07556"/>
    <w:rsid w:val="00C14C22"/>
    <w:rsid w:val="00C16976"/>
    <w:rsid w:val="00C2216B"/>
    <w:rsid w:val="00C227DF"/>
    <w:rsid w:val="00C23D31"/>
    <w:rsid w:val="00C353F7"/>
    <w:rsid w:val="00C46C5A"/>
    <w:rsid w:val="00C6416E"/>
    <w:rsid w:val="00C666E1"/>
    <w:rsid w:val="00C716A6"/>
    <w:rsid w:val="00C751D7"/>
    <w:rsid w:val="00C80AC2"/>
    <w:rsid w:val="00C8487E"/>
    <w:rsid w:val="00CA154E"/>
    <w:rsid w:val="00CA5721"/>
    <w:rsid w:val="00CB07F2"/>
    <w:rsid w:val="00CB1047"/>
    <w:rsid w:val="00CB1CDD"/>
    <w:rsid w:val="00CB31C8"/>
    <w:rsid w:val="00CB5A86"/>
    <w:rsid w:val="00CB5FF1"/>
    <w:rsid w:val="00CC4C2A"/>
    <w:rsid w:val="00CD0354"/>
    <w:rsid w:val="00CD33E4"/>
    <w:rsid w:val="00CE4DE7"/>
    <w:rsid w:val="00CE54A5"/>
    <w:rsid w:val="00CE7D0B"/>
    <w:rsid w:val="00CF6EEB"/>
    <w:rsid w:val="00D13AAC"/>
    <w:rsid w:val="00D25D86"/>
    <w:rsid w:val="00D33858"/>
    <w:rsid w:val="00D42445"/>
    <w:rsid w:val="00D74A61"/>
    <w:rsid w:val="00D833D8"/>
    <w:rsid w:val="00D85AEF"/>
    <w:rsid w:val="00D875B1"/>
    <w:rsid w:val="00D87F97"/>
    <w:rsid w:val="00D91D57"/>
    <w:rsid w:val="00DA30EB"/>
    <w:rsid w:val="00DA665F"/>
    <w:rsid w:val="00DB238E"/>
    <w:rsid w:val="00DB3D35"/>
    <w:rsid w:val="00DC06EE"/>
    <w:rsid w:val="00DC48AA"/>
    <w:rsid w:val="00DE594C"/>
    <w:rsid w:val="00DE6AF4"/>
    <w:rsid w:val="00E06E2F"/>
    <w:rsid w:val="00E1110B"/>
    <w:rsid w:val="00E114DF"/>
    <w:rsid w:val="00E168B1"/>
    <w:rsid w:val="00E26FE8"/>
    <w:rsid w:val="00E278FD"/>
    <w:rsid w:val="00E40445"/>
    <w:rsid w:val="00E4508E"/>
    <w:rsid w:val="00E563E4"/>
    <w:rsid w:val="00E65248"/>
    <w:rsid w:val="00E831B3"/>
    <w:rsid w:val="00E9009D"/>
    <w:rsid w:val="00EA1FF4"/>
    <w:rsid w:val="00EB0345"/>
    <w:rsid w:val="00EC0C07"/>
    <w:rsid w:val="00EC4C72"/>
    <w:rsid w:val="00ED317B"/>
    <w:rsid w:val="00EE05F3"/>
    <w:rsid w:val="00EF1960"/>
    <w:rsid w:val="00F034FB"/>
    <w:rsid w:val="00F25B39"/>
    <w:rsid w:val="00F46854"/>
    <w:rsid w:val="00F636B5"/>
    <w:rsid w:val="00F804BF"/>
    <w:rsid w:val="00FB459E"/>
    <w:rsid w:val="00FC22F1"/>
    <w:rsid w:val="00FC3625"/>
    <w:rsid w:val="00FC4D19"/>
    <w:rsid w:val="00FC73C5"/>
    <w:rsid w:val="00FD236D"/>
    <w:rsid w:val="00FD48E1"/>
    <w:rsid w:val="00FE257E"/>
    <w:rsid w:val="00FE542A"/>
    <w:rsid w:val="00FE6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paragraph" w:styleId="2">
    <w:name w:val="heading 2"/>
    <w:basedOn w:val="a"/>
    <w:next w:val="a"/>
    <w:link w:val="20"/>
    <w:uiPriority w:val="99"/>
    <w:qFormat/>
    <w:rsid w:val="00120E50"/>
    <w:pPr>
      <w:keepNext/>
      <w:widowControl w:val="0"/>
      <w:numPr>
        <w:ilvl w:val="1"/>
        <w:numId w:val="2"/>
      </w:numPr>
      <w:tabs>
        <w:tab w:val="left" w:pos="-1701"/>
      </w:tabs>
      <w:spacing w:before="600" w:after="240"/>
      <w:jc w:val="both"/>
      <w:outlineLvl w:val="1"/>
    </w:pPr>
    <w:rPr>
      <w:b/>
      <w:color w:val="000000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locked/>
    <w:rsid w:val="00120E50"/>
    <w:rPr>
      <w:rFonts w:cs="Times New Roman"/>
      <w:b/>
      <w:color w:val="000000"/>
      <w:sz w:val="20"/>
      <w:szCs w:val="20"/>
    </w:rPr>
  </w:style>
  <w:style w:type="paragraph" w:styleId="a3">
    <w:name w:val="Balloon Text"/>
    <w:basedOn w:val="a"/>
    <w:link w:val="a4"/>
    <w:uiPriority w:val="99"/>
    <w:semiHidden/>
    <w:rsid w:val="00C2216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C2216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paragraph" w:customStyle="1" w:styleId="14">
    <w:name w:val="Обычный 14"/>
    <w:basedOn w:val="a"/>
    <w:uiPriority w:val="99"/>
    <w:rsid w:val="00120E50"/>
    <w:pPr>
      <w:widowControl w:val="0"/>
      <w:ind w:firstLine="425"/>
      <w:jc w:val="both"/>
    </w:pPr>
    <w:rPr>
      <w:color w:val="000000"/>
      <w:sz w:val="28"/>
      <w:szCs w:val="20"/>
    </w:rPr>
  </w:style>
  <w:style w:type="paragraph" w:customStyle="1" w:styleId="05">
    <w:name w:val="Для формулы с отст 05"/>
    <w:basedOn w:val="a"/>
    <w:next w:val="a"/>
    <w:uiPriority w:val="99"/>
    <w:rsid w:val="00120E50"/>
    <w:pPr>
      <w:widowControl w:val="0"/>
      <w:spacing w:before="120" w:after="120"/>
      <w:jc w:val="center"/>
    </w:pPr>
    <w:rPr>
      <w:color w:val="000000"/>
      <w:sz w:val="28"/>
      <w:szCs w:val="20"/>
      <w:lang w:val="en-US"/>
    </w:rPr>
  </w:style>
  <w:style w:type="paragraph" w:customStyle="1" w:styleId="13">
    <w:name w:val="Обычный 13 центр"/>
    <w:basedOn w:val="a"/>
    <w:uiPriority w:val="99"/>
    <w:rsid w:val="00120E50"/>
    <w:pPr>
      <w:widowControl w:val="0"/>
      <w:jc w:val="center"/>
    </w:pPr>
    <w:rPr>
      <w:color w:val="000000"/>
      <w:sz w:val="26"/>
      <w:szCs w:val="20"/>
    </w:rPr>
  </w:style>
  <w:style w:type="table" w:styleId="a8">
    <w:name w:val="Table Grid"/>
    <w:basedOn w:val="a1"/>
    <w:uiPriority w:val="99"/>
    <w:rsid w:val="00120E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annotation reference"/>
    <w:basedOn w:val="a0"/>
    <w:uiPriority w:val="99"/>
    <w:semiHidden/>
    <w:rsid w:val="00C2216B"/>
    <w:rPr>
      <w:rFonts w:cs="Times New Roman"/>
      <w:sz w:val="16"/>
      <w:szCs w:val="16"/>
    </w:rPr>
  </w:style>
  <w:style w:type="paragraph" w:styleId="aa">
    <w:name w:val="annotation text"/>
    <w:basedOn w:val="a"/>
    <w:link w:val="ab"/>
    <w:uiPriority w:val="99"/>
    <w:semiHidden/>
    <w:rsid w:val="00C2216B"/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locked/>
    <w:rsid w:val="00C2216B"/>
    <w:rPr>
      <w:rFonts w:cs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rsid w:val="00C2216B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locked/>
    <w:rsid w:val="00C2216B"/>
    <w:rPr>
      <w:rFonts w:cs="Times New Roman"/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071436"/>
    <w:pPr>
      <w:tabs>
        <w:tab w:val="center" w:pos="5040"/>
        <w:tab w:val="right" w:pos="10080"/>
      </w:tabs>
      <w:ind w:firstLine="709"/>
      <w:jc w:val="both"/>
    </w:pPr>
    <w:rPr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071436"/>
    <w:rPr>
      <w:rFonts w:cs="Times New Roman"/>
      <w:sz w:val="26"/>
      <w:szCs w:val="26"/>
    </w:rPr>
  </w:style>
  <w:style w:type="paragraph" w:styleId="ae">
    <w:name w:val="Normal (Web)"/>
    <w:basedOn w:val="a"/>
    <w:uiPriority w:val="99"/>
    <w:semiHidden/>
    <w:unhideWhenUsed/>
    <w:rsid w:val="00851B9F"/>
    <w:pPr>
      <w:spacing w:before="100" w:beforeAutospacing="1" w:after="100" w:afterAutospacing="1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paragraph" w:styleId="2">
    <w:name w:val="heading 2"/>
    <w:basedOn w:val="a"/>
    <w:next w:val="a"/>
    <w:link w:val="20"/>
    <w:uiPriority w:val="99"/>
    <w:qFormat/>
    <w:rsid w:val="00120E50"/>
    <w:pPr>
      <w:keepNext/>
      <w:widowControl w:val="0"/>
      <w:numPr>
        <w:ilvl w:val="1"/>
        <w:numId w:val="2"/>
      </w:numPr>
      <w:tabs>
        <w:tab w:val="left" w:pos="-1701"/>
      </w:tabs>
      <w:spacing w:before="600" w:after="240"/>
      <w:jc w:val="both"/>
      <w:outlineLvl w:val="1"/>
    </w:pPr>
    <w:rPr>
      <w:b/>
      <w:color w:val="000000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locked/>
    <w:rsid w:val="00120E50"/>
    <w:rPr>
      <w:rFonts w:cs="Times New Roman"/>
      <w:b/>
      <w:color w:val="000000"/>
      <w:sz w:val="20"/>
      <w:szCs w:val="20"/>
    </w:rPr>
  </w:style>
  <w:style w:type="paragraph" w:styleId="a3">
    <w:name w:val="Balloon Text"/>
    <w:basedOn w:val="a"/>
    <w:link w:val="a4"/>
    <w:uiPriority w:val="99"/>
    <w:semiHidden/>
    <w:rsid w:val="00C2216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C2216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paragraph" w:customStyle="1" w:styleId="14">
    <w:name w:val="Обычный 14"/>
    <w:basedOn w:val="a"/>
    <w:uiPriority w:val="99"/>
    <w:rsid w:val="00120E50"/>
    <w:pPr>
      <w:widowControl w:val="0"/>
      <w:ind w:firstLine="425"/>
      <w:jc w:val="both"/>
    </w:pPr>
    <w:rPr>
      <w:color w:val="000000"/>
      <w:sz w:val="28"/>
      <w:szCs w:val="20"/>
    </w:rPr>
  </w:style>
  <w:style w:type="paragraph" w:customStyle="1" w:styleId="05">
    <w:name w:val="Для формулы с отст 05"/>
    <w:basedOn w:val="a"/>
    <w:next w:val="a"/>
    <w:uiPriority w:val="99"/>
    <w:rsid w:val="00120E50"/>
    <w:pPr>
      <w:widowControl w:val="0"/>
      <w:spacing w:before="120" w:after="120"/>
      <w:jc w:val="center"/>
    </w:pPr>
    <w:rPr>
      <w:color w:val="000000"/>
      <w:sz w:val="28"/>
      <w:szCs w:val="20"/>
      <w:lang w:val="en-US"/>
    </w:rPr>
  </w:style>
  <w:style w:type="paragraph" w:customStyle="1" w:styleId="13">
    <w:name w:val="Обычный 13 центр"/>
    <w:basedOn w:val="a"/>
    <w:uiPriority w:val="99"/>
    <w:rsid w:val="00120E50"/>
    <w:pPr>
      <w:widowControl w:val="0"/>
      <w:jc w:val="center"/>
    </w:pPr>
    <w:rPr>
      <w:color w:val="000000"/>
      <w:sz w:val="26"/>
      <w:szCs w:val="20"/>
    </w:rPr>
  </w:style>
  <w:style w:type="table" w:styleId="a8">
    <w:name w:val="Table Grid"/>
    <w:basedOn w:val="a1"/>
    <w:uiPriority w:val="99"/>
    <w:rsid w:val="00120E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annotation reference"/>
    <w:basedOn w:val="a0"/>
    <w:uiPriority w:val="99"/>
    <w:semiHidden/>
    <w:rsid w:val="00C2216B"/>
    <w:rPr>
      <w:rFonts w:cs="Times New Roman"/>
      <w:sz w:val="16"/>
      <w:szCs w:val="16"/>
    </w:rPr>
  </w:style>
  <w:style w:type="paragraph" w:styleId="aa">
    <w:name w:val="annotation text"/>
    <w:basedOn w:val="a"/>
    <w:link w:val="ab"/>
    <w:uiPriority w:val="99"/>
    <w:semiHidden/>
    <w:rsid w:val="00C2216B"/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locked/>
    <w:rsid w:val="00C2216B"/>
    <w:rPr>
      <w:rFonts w:cs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rsid w:val="00C2216B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locked/>
    <w:rsid w:val="00C2216B"/>
    <w:rPr>
      <w:rFonts w:cs="Times New Roman"/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071436"/>
    <w:pPr>
      <w:tabs>
        <w:tab w:val="center" w:pos="5040"/>
        <w:tab w:val="right" w:pos="10080"/>
      </w:tabs>
      <w:ind w:firstLine="709"/>
      <w:jc w:val="both"/>
    </w:pPr>
    <w:rPr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071436"/>
    <w:rPr>
      <w:rFonts w:cs="Times New Roman"/>
      <w:sz w:val="26"/>
      <w:szCs w:val="26"/>
    </w:rPr>
  </w:style>
  <w:style w:type="paragraph" w:styleId="ae">
    <w:name w:val="Normal (Web)"/>
    <w:basedOn w:val="a"/>
    <w:uiPriority w:val="99"/>
    <w:semiHidden/>
    <w:unhideWhenUsed/>
    <w:rsid w:val="00851B9F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2.wm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gif"/><Relationship Id="rId24" Type="http://schemas.openxmlformats.org/officeDocument/2006/relationships/oleObject" Target="embeddings/oleObject6.bin"/><Relationship Id="rId32" Type="http://schemas.openxmlformats.org/officeDocument/2006/relationships/image" Target="media/image11.gif"/><Relationship Id="rId37" Type="http://schemas.openxmlformats.org/officeDocument/2006/relationships/oleObject" Target="embeddings/oleObject12.bin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10" Type="http://schemas.openxmlformats.org/officeDocument/2006/relationships/image" Target="media/image2.gif"/><Relationship Id="rId19" Type="http://schemas.openxmlformats.org/officeDocument/2006/relationships/image" Target="media/image4.wmf"/><Relationship Id="rId31" Type="http://schemas.openxmlformats.org/officeDocument/2006/relationships/image" Target="media/image10.gif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5.gif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019ABF-DBAE-4F26-A189-0CAA2F6ACD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</TotalTime>
  <Pages>10</Pages>
  <Words>2130</Words>
  <Characters>12144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екция № 2</vt:lpstr>
    </vt:vector>
  </TitlesOfParts>
  <Company>Famili</Company>
  <LinksUpToDate>false</LinksUpToDate>
  <CharactersWithSpaces>142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 2</dc:title>
  <dc:creator>Spiglazki</dc:creator>
  <cp:lastModifiedBy>Elena</cp:lastModifiedBy>
  <cp:revision>28</cp:revision>
  <cp:lastPrinted>2005-11-29T22:52:00Z</cp:lastPrinted>
  <dcterms:created xsi:type="dcterms:W3CDTF">2013-08-21T12:11:00Z</dcterms:created>
  <dcterms:modified xsi:type="dcterms:W3CDTF">2013-08-25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